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08CAE9" w14:textId="77777777" w:rsidR="00F95A20" w:rsidRPr="00BC46F7" w:rsidRDefault="00F95A20" w:rsidP="00AB7A0A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BC46F7">
        <w:rPr>
          <w:b/>
          <w:sz w:val="28"/>
          <w:szCs w:val="28"/>
        </w:rPr>
        <w:t>Models Equations</w:t>
      </w:r>
    </w:p>
    <w:p w14:paraId="4C5D2C67" w14:textId="77777777" w:rsidR="00AB7A0A" w:rsidRPr="00BC46F7" w:rsidRDefault="00AB7A0A" w:rsidP="00AB7A0A">
      <w:pPr>
        <w:ind w:left="360"/>
        <w:rPr>
          <w:b/>
          <w:sz w:val="24"/>
          <w:szCs w:val="24"/>
        </w:rPr>
      </w:pPr>
      <w:r w:rsidRPr="00BC46F7">
        <w:rPr>
          <w:b/>
          <w:sz w:val="24"/>
          <w:szCs w:val="24"/>
        </w:rPr>
        <w:t xml:space="preserve">(n) </w:t>
      </w:r>
    </w:p>
    <w:p w14:paraId="2D7D4A81" w14:textId="77777777" w:rsidR="005671A4" w:rsidRPr="00F13764" w:rsidRDefault="005671A4" w:rsidP="005671A4">
      <w:pPr>
        <w:ind w:left="360"/>
        <w:rPr>
          <w:b/>
        </w:rPr>
      </w:pPr>
      <w:r w:rsidRPr="00F13764">
        <w:rPr>
          <w:b/>
        </w:rPr>
        <w:t>HM:</w:t>
      </w:r>
    </w:p>
    <w:p w14:paraId="3A9FFD99" w14:textId="77777777" w:rsidR="005671A4" w:rsidRPr="00F13764" w:rsidRDefault="005671A4" w:rsidP="005671A4">
      <w:pPr>
        <w:ind w:left="360"/>
        <w:rPr>
          <w:b/>
        </w:rPr>
      </w:pPr>
      <w:r w:rsidRPr="00F13764">
        <w:rPr>
          <w:b/>
        </w:rPr>
        <w:t xml:space="preserve">Level 1: </w:t>
      </w:r>
    </w:p>
    <w:p w14:paraId="26D09C0B" w14:textId="77777777" w:rsidR="005671A4" w:rsidRDefault="005671A4" w:rsidP="005671A4">
      <w:pPr>
        <w:ind w:left="360"/>
      </w:pPr>
      <w:r w:rsidRPr="005671A4">
        <w:rPr>
          <w:position w:val="-32"/>
        </w:rPr>
        <w:object w:dxaOrig="7839" w:dyaOrig="760" w14:anchorId="299318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9pt;height:38.45pt" o:ole="">
            <v:imagedata r:id="rId7" o:title=""/>
          </v:shape>
          <o:OLEObject Type="Embed" ProgID="Equation.DSMT4" ShapeID="_x0000_i1025" DrawAspect="Content" ObjectID="_1348443216" r:id="rId8"/>
        </w:object>
      </w:r>
    </w:p>
    <w:p w14:paraId="2BFF1416" w14:textId="77777777" w:rsidR="005671A4" w:rsidRDefault="005671A4" w:rsidP="005671A4">
      <w:pPr>
        <w:ind w:left="360"/>
      </w:pPr>
      <w:r>
        <w:t xml:space="preserve">Where </w:t>
      </w:r>
      <w:r w:rsidRPr="005671A4">
        <w:rPr>
          <w:position w:val="-14"/>
        </w:rPr>
        <w:object w:dxaOrig="1400" w:dyaOrig="400" w14:anchorId="0B158141">
          <v:shape id="_x0000_i1026" type="#_x0000_t75" style="width:70.35pt;height:20.35pt" o:ole="">
            <v:imagedata r:id="rId9" o:title=""/>
          </v:shape>
          <o:OLEObject Type="Embed" ProgID="Equation.DSMT4" ShapeID="_x0000_i1026" DrawAspect="Content" ObjectID="_1348443217" r:id="rId10"/>
        </w:object>
      </w:r>
      <w:r w:rsidR="0044311C">
        <w:t xml:space="preserve"> and are independent.</w:t>
      </w:r>
    </w:p>
    <w:p w14:paraId="73B24B68" w14:textId="77777777" w:rsidR="005671A4" w:rsidRPr="00F13764" w:rsidRDefault="005671A4" w:rsidP="005671A4">
      <w:pPr>
        <w:ind w:left="360"/>
        <w:rPr>
          <w:b/>
        </w:rPr>
      </w:pPr>
      <w:r w:rsidRPr="00F13764">
        <w:rPr>
          <w:b/>
        </w:rPr>
        <w:t>Level 2:</w:t>
      </w:r>
    </w:p>
    <w:p w14:paraId="1A03D68F" w14:textId="77777777" w:rsidR="005671A4" w:rsidRDefault="005671A4" w:rsidP="005671A4">
      <w:pPr>
        <w:ind w:left="360"/>
      </w:pPr>
      <w:r w:rsidRPr="005671A4">
        <w:rPr>
          <w:position w:val="-112"/>
        </w:rPr>
        <w:object w:dxaOrig="3320" w:dyaOrig="2360" w14:anchorId="530C4AB7">
          <v:shape id="_x0000_i1027" type="#_x0000_t75" style="width:166pt;height:118.15pt" o:ole="">
            <v:imagedata r:id="rId11" o:title=""/>
          </v:shape>
          <o:OLEObject Type="Embed" ProgID="Equation.DSMT4" ShapeID="_x0000_i1027" DrawAspect="Content" ObjectID="_1348443218" r:id="rId12"/>
        </w:object>
      </w:r>
    </w:p>
    <w:p w14:paraId="204AF681" w14:textId="77777777" w:rsidR="00A17916" w:rsidRDefault="00A17916" w:rsidP="005671A4">
      <w:pPr>
        <w:ind w:left="360"/>
      </w:pPr>
      <w:r>
        <w:t xml:space="preserve">Where </w:t>
      </w:r>
      <w:r w:rsidRPr="00A17916">
        <w:rPr>
          <w:position w:val="-14"/>
        </w:rPr>
        <w:object w:dxaOrig="1520" w:dyaOrig="400" w14:anchorId="199B3FDA">
          <v:shape id="_x0000_i1028" type="#_x0000_t75" style="width:75.85pt;height:20.35pt" o:ole="">
            <v:imagedata r:id="rId13" o:title=""/>
          </v:shape>
          <o:OLEObject Type="Embed" ProgID="Equation.DSMT4" ShapeID="_x0000_i1028" DrawAspect="Content" ObjectID="_1348443219" r:id="rId14"/>
        </w:object>
      </w:r>
      <w:proofErr w:type="spellStart"/>
      <w:r>
        <w:t>i.i.d</w:t>
      </w:r>
      <w:proofErr w:type="spellEnd"/>
      <w:r>
        <w:t xml:space="preserve">. </w:t>
      </w:r>
      <w:proofErr w:type="gramStart"/>
      <w:r>
        <w:t>and</w:t>
      </w:r>
      <w:proofErr w:type="gramEnd"/>
      <w:r>
        <w:t xml:space="preserve"> are independent of </w:t>
      </w:r>
      <w:r w:rsidRPr="00A17916">
        <w:rPr>
          <w:position w:val="-14"/>
        </w:rPr>
        <w:object w:dxaOrig="300" w:dyaOrig="380" w14:anchorId="73ED3ADA">
          <v:shape id="_x0000_i1029" type="#_x0000_t75" style="width:15.4pt;height:18.7pt" o:ole="">
            <v:imagedata r:id="rId15" o:title=""/>
          </v:shape>
          <o:OLEObject Type="Embed" ProgID="Equation.DSMT4" ShapeID="_x0000_i1029" DrawAspect="Content" ObjectID="_1348443220" r:id="rId16"/>
        </w:object>
      </w:r>
    </w:p>
    <w:p w14:paraId="76DF826F" w14:textId="77777777" w:rsidR="00BC46F7" w:rsidRDefault="00BB6E82" w:rsidP="005671A4">
      <w:pPr>
        <w:ind w:left="360"/>
        <w:rPr>
          <w:b/>
        </w:rPr>
      </w:pPr>
      <w:r w:rsidRPr="00BB6E82">
        <w:rPr>
          <w:b/>
        </w:rPr>
        <w:t>LMM:</w:t>
      </w:r>
    </w:p>
    <w:p w14:paraId="779BD8C7" w14:textId="77777777" w:rsidR="00BB6E82" w:rsidRDefault="00E64F69" w:rsidP="005671A4">
      <w:pPr>
        <w:ind w:left="360"/>
        <w:rPr>
          <w:b/>
        </w:rPr>
      </w:pPr>
      <w:r w:rsidRPr="00E64F69">
        <w:rPr>
          <w:b/>
          <w:position w:val="-32"/>
        </w:rPr>
        <w:object w:dxaOrig="7780" w:dyaOrig="760" w14:anchorId="6EF7A0EC">
          <v:shape id="_x0000_i1030" type="#_x0000_t75" style="width:389.7pt;height:38.45pt" o:ole="">
            <v:imagedata r:id="rId17" o:title=""/>
          </v:shape>
          <o:OLEObject Type="Embed" ProgID="Equation.DSMT4" ShapeID="_x0000_i1030" DrawAspect="Content" ObjectID="_1348443221" r:id="rId18"/>
        </w:object>
      </w:r>
    </w:p>
    <w:p w14:paraId="30D83F42" w14:textId="77777777" w:rsidR="00DF4347" w:rsidRDefault="00DF4347" w:rsidP="005671A4">
      <w:pPr>
        <w:ind w:left="360"/>
        <w:rPr>
          <w:b/>
        </w:rPr>
      </w:pPr>
      <w:r>
        <w:rPr>
          <w:b/>
        </w:rPr>
        <w:t>MM:</w:t>
      </w:r>
    </w:p>
    <w:p w14:paraId="72FF8F48" w14:textId="77777777" w:rsidR="00DF4347" w:rsidRDefault="009F0818" w:rsidP="005671A4">
      <w:pPr>
        <w:ind w:left="360"/>
        <w:rPr>
          <w:b/>
        </w:rPr>
      </w:pPr>
      <w:r w:rsidRPr="009F0818">
        <w:rPr>
          <w:b/>
          <w:position w:val="-14"/>
        </w:rPr>
        <w:object w:dxaOrig="2600" w:dyaOrig="400" w14:anchorId="2CE574F2">
          <v:shape id="_x0000_i1031" type="#_x0000_t75" style="width:129.7pt;height:20.35pt" o:ole="">
            <v:imagedata r:id="rId19" o:title=""/>
          </v:shape>
          <o:OLEObject Type="Embed" ProgID="Equation.DSMT4" ShapeID="_x0000_i1031" DrawAspect="Content" ObjectID="_1348443222" r:id="rId20"/>
        </w:object>
      </w:r>
    </w:p>
    <w:p w14:paraId="5128A1DC" w14:textId="77777777" w:rsidR="007912EA" w:rsidRDefault="009F0818" w:rsidP="005671A4">
      <w:pPr>
        <w:ind w:left="360"/>
      </w:pPr>
      <w:r>
        <w:t xml:space="preserve">Where </w:t>
      </w:r>
    </w:p>
    <w:p w14:paraId="1ED6538F" w14:textId="77777777" w:rsidR="009F0818" w:rsidRDefault="009F0818" w:rsidP="005671A4">
      <w:pPr>
        <w:ind w:left="360"/>
      </w:pPr>
      <w:r w:rsidRPr="009F0818">
        <w:rPr>
          <w:position w:val="-32"/>
        </w:rPr>
        <w:object w:dxaOrig="7100" w:dyaOrig="760" w14:anchorId="79C44173">
          <v:shape id="_x0000_i1032" type="#_x0000_t75" style="width:355.05pt;height:38.45pt" o:ole="">
            <v:imagedata r:id="rId21" o:title=""/>
          </v:shape>
          <o:OLEObject Type="Embed" ProgID="Equation.DSMT4" ShapeID="_x0000_i1032" DrawAspect="Content" ObjectID="_1348443223" r:id="rId22"/>
        </w:object>
      </w:r>
    </w:p>
    <w:p w14:paraId="1F50583D" w14:textId="77777777" w:rsidR="00C01690" w:rsidRDefault="00C01690">
      <w:r>
        <w:br w:type="page"/>
      </w:r>
    </w:p>
    <w:p w14:paraId="6855D3FB" w14:textId="77777777" w:rsidR="00C01690" w:rsidRPr="007773CC" w:rsidRDefault="00C01690" w:rsidP="005671A4">
      <w:pPr>
        <w:ind w:left="360"/>
        <w:rPr>
          <w:b/>
          <w:sz w:val="24"/>
          <w:szCs w:val="24"/>
        </w:rPr>
      </w:pPr>
      <w:r w:rsidRPr="007773CC">
        <w:rPr>
          <w:b/>
          <w:sz w:val="24"/>
          <w:szCs w:val="24"/>
        </w:rPr>
        <w:lastRenderedPageBreak/>
        <w:t>(o)</w:t>
      </w:r>
    </w:p>
    <w:p w14:paraId="3FB22A63" w14:textId="77777777" w:rsidR="00C01690" w:rsidRDefault="00A00481" w:rsidP="005671A4">
      <w:pPr>
        <w:ind w:left="360"/>
      </w:pPr>
      <w:r w:rsidRPr="00A00481">
        <w:rPr>
          <w:position w:val="-14"/>
        </w:rPr>
        <w:object w:dxaOrig="999" w:dyaOrig="380" w14:anchorId="790FDB4D">
          <v:shape id="_x0000_i1033" type="#_x0000_t75" style="width:50pt;height:18.7pt" o:ole="">
            <v:imagedata r:id="rId23" o:title=""/>
          </v:shape>
          <o:OLEObject Type="Embed" ProgID="Equation.DSMT4" ShapeID="_x0000_i1033" DrawAspect="Content" ObjectID="_1348443224" r:id="rId24"/>
        </w:object>
      </w:r>
      <w:r>
        <w:t>=</w:t>
      </w:r>
      <w:r w:rsidR="00E834E7">
        <w:t xml:space="preserve"> </w:t>
      </w:r>
      <w:r>
        <w:t xml:space="preserve">1 if isolated; </w:t>
      </w:r>
      <w:r w:rsidRPr="00A00481">
        <w:rPr>
          <w:position w:val="-14"/>
        </w:rPr>
        <w:object w:dxaOrig="999" w:dyaOrig="380" w14:anchorId="705D02FE">
          <v:shape id="_x0000_i1034" type="#_x0000_t75" style="width:50pt;height:18.7pt" o:ole="">
            <v:imagedata r:id="rId25" o:title=""/>
          </v:shape>
          <o:OLEObject Type="Embed" ProgID="Equation.DSMT4" ShapeID="_x0000_i1034" DrawAspect="Content" ObjectID="_1348443225" r:id="rId26"/>
        </w:object>
      </w:r>
      <w:r>
        <w:t>=</w:t>
      </w:r>
      <w:r w:rsidR="00E834E7">
        <w:t xml:space="preserve"> </w:t>
      </w:r>
      <w:r>
        <w:t>0 if not;</w:t>
      </w:r>
    </w:p>
    <w:p w14:paraId="3110E884" w14:textId="77777777" w:rsidR="00A00481" w:rsidRDefault="00A00481" w:rsidP="005671A4">
      <w:pPr>
        <w:ind w:left="360"/>
      </w:pPr>
      <w:r w:rsidRPr="00A00481">
        <w:rPr>
          <w:position w:val="-14"/>
        </w:rPr>
        <w:object w:dxaOrig="720" w:dyaOrig="380" w14:anchorId="3B48CB60">
          <v:shape id="_x0000_i1035" type="#_x0000_t75" style="width:36.25pt;height:18.7pt" o:ole="">
            <v:imagedata r:id="rId27" o:title=""/>
          </v:shape>
          <o:OLEObject Type="Embed" ProgID="Equation.DSMT4" ShapeID="_x0000_i1035" DrawAspect="Content" ObjectID="_1348443226" r:id="rId28"/>
        </w:object>
      </w:r>
      <w:r>
        <w:t>=</w:t>
      </w:r>
      <w:r w:rsidR="00E834E7">
        <w:t xml:space="preserve"> </w:t>
      </w:r>
      <w:r>
        <w:t xml:space="preserve">1 if rural; </w:t>
      </w:r>
      <w:r w:rsidRPr="00A00481">
        <w:rPr>
          <w:position w:val="-14"/>
        </w:rPr>
        <w:object w:dxaOrig="720" w:dyaOrig="380" w14:anchorId="72AEFA83">
          <v:shape id="_x0000_i1036" type="#_x0000_t75" style="width:36.25pt;height:18.7pt" o:ole="">
            <v:imagedata r:id="rId29" o:title=""/>
          </v:shape>
          <o:OLEObject Type="Embed" ProgID="Equation.DSMT4" ShapeID="_x0000_i1036" DrawAspect="Content" ObjectID="_1348443227" r:id="rId30"/>
        </w:object>
      </w:r>
      <w:r>
        <w:t>= 0 if not;</w:t>
      </w:r>
    </w:p>
    <w:p w14:paraId="70B4CD8B" w14:textId="77777777" w:rsidR="00E834E7" w:rsidRDefault="00775E7F" w:rsidP="005671A4">
      <w:pPr>
        <w:ind w:left="360"/>
      </w:pPr>
      <w:r w:rsidRPr="00775E7F">
        <w:rPr>
          <w:position w:val="-14"/>
        </w:rPr>
        <w:object w:dxaOrig="880" w:dyaOrig="380" w14:anchorId="3DCD6F39">
          <v:shape id="_x0000_i1037" type="#_x0000_t75" style="width:43.95pt;height:18.7pt" o:ole="">
            <v:imagedata r:id="rId31" o:title=""/>
          </v:shape>
          <o:OLEObject Type="Embed" ProgID="Equation.DSMT4" ShapeID="_x0000_i1037" DrawAspect="Content" ObjectID="_1348443228" r:id="rId32"/>
        </w:object>
      </w:r>
      <w:r>
        <w:t xml:space="preserve"> = 1 if suburb; </w:t>
      </w:r>
      <w:r w:rsidRPr="00775E7F">
        <w:rPr>
          <w:position w:val="-14"/>
        </w:rPr>
        <w:object w:dxaOrig="880" w:dyaOrig="380" w14:anchorId="0D30AC76">
          <v:shape id="_x0000_i1038" type="#_x0000_t75" style="width:43.95pt;height:18.7pt" o:ole="">
            <v:imagedata r:id="rId33" o:title=""/>
          </v:shape>
          <o:OLEObject Type="Embed" ProgID="Equation.DSMT4" ShapeID="_x0000_i1038" DrawAspect="Content" ObjectID="_1348443229" r:id="rId34"/>
        </w:object>
      </w:r>
      <w:r>
        <w:t>= 0 if not.</w:t>
      </w:r>
    </w:p>
    <w:p w14:paraId="633E332C" w14:textId="77777777" w:rsidR="00B4637A" w:rsidRDefault="00B4637A" w:rsidP="005671A4">
      <w:pPr>
        <w:ind w:left="360"/>
        <w:rPr>
          <w:b/>
        </w:rPr>
      </w:pPr>
      <w:r w:rsidRPr="00B4637A">
        <w:rPr>
          <w:b/>
        </w:rPr>
        <w:t>HM:</w:t>
      </w:r>
    </w:p>
    <w:p w14:paraId="643E0B8E" w14:textId="77777777" w:rsidR="005F7A52" w:rsidRPr="00B4637A" w:rsidRDefault="005F7A52" w:rsidP="005671A4">
      <w:pPr>
        <w:ind w:left="360"/>
        <w:rPr>
          <w:b/>
        </w:rPr>
      </w:pPr>
      <w:r>
        <w:rPr>
          <w:b/>
        </w:rPr>
        <w:t>Level 1:</w:t>
      </w:r>
    </w:p>
    <w:p w14:paraId="3B4E27FE" w14:textId="77777777" w:rsidR="009675E4" w:rsidRDefault="005F7A52" w:rsidP="009675E4">
      <w:pPr>
        <w:ind w:left="360"/>
      </w:pPr>
      <w:r w:rsidRPr="005F7A52">
        <w:rPr>
          <w:position w:val="-32"/>
        </w:rPr>
        <w:object w:dxaOrig="7839" w:dyaOrig="760" w14:anchorId="1F54DAAC">
          <v:shape id="_x0000_i1039" type="#_x0000_t75" style="width:391.9pt;height:38.45pt" o:ole="">
            <v:imagedata r:id="rId35" o:title=""/>
          </v:shape>
          <o:OLEObject Type="Embed" ProgID="Equation.DSMT4" ShapeID="_x0000_i1039" DrawAspect="Content" ObjectID="_1348443230" r:id="rId36"/>
        </w:object>
      </w:r>
    </w:p>
    <w:p w14:paraId="40611A35" w14:textId="77777777" w:rsidR="00042041" w:rsidRDefault="00042041" w:rsidP="009675E4">
      <w:pPr>
        <w:ind w:left="360"/>
      </w:pPr>
      <w:r>
        <w:t xml:space="preserve">Where </w:t>
      </w:r>
      <w:r w:rsidRPr="00042041">
        <w:rPr>
          <w:position w:val="-14"/>
        </w:rPr>
        <w:object w:dxaOrig="1400" w:dyaOrig="400" w14:anchorId="1555CDFB">
          <v:shape id="_x0000_i1040" type="#_x0000_t75" style="width:70.35pt;height:20.35pt" o:ole="">
            <v:imagedata r:id="rId37" o:title=""/>
          </v:shape>
          <o:OLEObject Type="Embed" ProgID="Equation.DSMT4" ShapeID="_x0000_i1040" DrawAspect="Content" ObjectID="_1348443231" r:id="rId38"/>
        </w:object>
      </w:r>
      <w:r>
        <w:t xml:space="preserve"> and are independent</w:t>
      </w:r>
    </w:p>
    <w:p w14:paraId="68374269" w14:textId="77777777" w:rsidR="00042041" w:rsidRPr="00A57169" w:rsidRDefault="00A57169" w:rsidP="005671A4">
      <w:pPr>
        <w:ind w:left="360"/>
        <w:rPr>
          <w:b/>
        </w:rPr>
      </w:pPr>
      <w:r w:rsidRPr="00A57169">
        <w:rPr>
          <w:b/>
        </w:rPr>
        <w:t>Level 2:</w:t>
      </w:r>
    </w:p>
    <w:p w14:paraId="2AFBAA36" w14:textId="77777777" w:rsidR="00A57169" w:rsidRDefault="008A7B07" w:rsidP="005671A4">
      <w:pPr>
        <w:ind w:left="360"/>
      </w:pPr>
      <w:r w:rsidRPr="008A7B07">
        <w:rPr>
          <w:position w:val="-112"/>
        </w:rPr>
        <w:object w:dxaOrig="7820" w:dyaOrig="2360" w14:anchorId="17CBD354">
          <v:shape id="_x0000_i1041" type="#_x0000_t75" style="width:391.35pt;height:118.15pt" o:ole="">
            <v:imagedata r:id="rId39" o:title=""/>
          </v:shape>
          <o:OLEObject Type="Embed" ProgID="Equation.DSMT4" ShapeID="_x0000_i1041" DrawAspect="Content" ObjectID="_1348443232" r:id="rId40"/>
        </w:object>
      </w:r>
    </w:p>
    <w:p w14:paraId="13BD9AF5" w14:textId="77777777" w:rsidR="008A7B07" w:rsidRDefault="008A7B07" w:rsidP="005671A4">
      <w:pPr>
        <w:ind w:left="360"/>
      </w:pPr>
      <w:r>
        <w:t xml:space="preserve">Where </w:t>
      </w:r>
      <w:r w:rsidRPr="008A7B07">
        <w:rPr>
          <w:position w:val="-14"/>
        </w:rPr>
        <w:object w:dxaOrig="1520" w:dyaOrig="400" w14:anchorId="0176F963">
          <v:shape id="_x0000_i1042" type="#_x0000_t75" style="width:75.85pt;height:20.35pt" o:ole="">
            <v:imagedata r:id="rId41" o:title=""/>
          </v:shape>
          <o:OLEObject Type="Embed" ProgID="Equation.DSMT4" ShapeID="_x0000_i1042" DrawAspect="Content" ObjectID="_1348443233" r:id="rId42"/>
        </w:object>
      </w:r>
      <w:r w:rsidRPr="008A7B07">
        <w:t xml:space="preserve"> </w:t>
      </w:r>
      <w:r>
        <w:t>i.i.d. a</w:t>
      </w:r>
      <w:bookmarkStart w:id="0" w:name="_GoBack"/>
      <w:bookmarkEnd w:id="0"/>
      <w:r>
        <w:t xml:space="preserve">nd are independent of </w:t>
      </w:r>
      <w:r w:rsidRPr="00A17916">
        <w:rPr>
          <w:position w:val="-14"/>
        </w:rPr>
        <w:object w:dxaOrig="300" w:dyaOrig="380" w14:anchorId="4C4A0376">
          <v:shape id="_x0000_i1043" type="#_x0000_t75" style="width:15.4pt;height:18.7pt" o:ole="">
            <v:imagedata r:id="rId43" o:title=""/>
          </v:shape>
          <o:OLEObject Type="Embed" ProgID="Equation.DSMT4" ShapeID="_x0000_i1043" DrawAspect="Content" ObjectID="_1348443234" r:id="rId44"/>
        </w:object>
      </w:r>
    </w:p>
    <w:p w14:paraId="6BEE6B77" w14:textId="77777777" w:rsidR="00A6580A" w:rsidRDefault="00A6580A" w:rsidP="005671A4">
      <w:pPr>
        <w:ind w:left="360"/>
        <w:rPr>
          <w:b/>
        </w:rPr>
      </w:pPr>
      <w:r w:rsidRPr="00A6580A">
        <w:rPr>
          <w:b/>
        </w:rPr>
        <w:t>LMM</w:t>
      </w:r>
      <w:r>
        <w:rPr>
          <w:b/>
        </w:rPr>
        <w:t>:</w:t>
      </w:r>
    </w:p>
    <w:p w14:paraId="349D927E" w14:textId="77777777" w:rsidR="00A6580A" w:rsidRDefault="00056BE4" w:rsidP="005671A4">
      <w:pPr>
        <w:ind w:left="360"/>
        <w:rPr>
          <w:b/>
        </w:rPr>
      </w:pPr>
      <w:r w:rsidRPr="00056BE4">
        <w:rPr>
          <w:b/>
          <w:position w:val="-54"/>
        </w:rPr>
        <w:object w:dxaOrig="7660" w:dyaOrig="1160" w14:anchorId="4E739E0F">
          <v:shape id="_x0000_i1044" type="#_x0000_t75" style="width:383.1pt;height:57.7pt" o:ole="">
            <v:imagedata r:id="rId45" o:title=""/>
          </v:shape>
          <o:OLEObject Type="Embed" ProgID="Equation.DSMT4" ShapeID="_x0000_i1044" DrawAspect="Content" ObjectID="_1348443235" r:id="rId46"/>
        </w:object>
      </w:r>
    </w:p>
    <w:p w14:paraId="1C09B2BC" w14:textId="77777777" w:rsidR="00BE6938" w:rsidRDefault="006F029D" w:rsidP="005671A4">
      <w:pPr>
        <w:ind w:left="360"/>
        <w:rPr>
          <w:b/>
        </w:rPr>
      </w:pPr>
      <w:r>
        <w:rPr>
          <w:b/>
        </w:rPr>
        <w:t>MM:</w:t>
      </w:r>
    </w:p>
    <w:p w14:paraId="3B1A8A4C" w14:textId="77777777" w:rsidR="006F029D" w:rsidRDefault="000C7A30" w:rsidP="005671A4">
      <w:pPr>
        <w:ind w:left="360"/>
        <w:rPr>
          <w:b/>
        </w:rPr>
      </w:pPr>
      <w:r w:rsidRPr="000C7A30">
        <w:rPr>
          <w:b/>
          <w:position w:val="-14"/>
        </w:rPr>
        <w:object w:dxaOrig="2600" w:dyaOrig="400" w14:anchorId="448382BC">
          <v:shape id="_x0000_i1045" type="#_x0000_t75" style="width:129.7pt;height:20.35pt" o:ole="">
            <v:imagedata r:id="rId47" o:title=""/>
          </v:shape>
          <o:OLEObject Type="Embed" ProgID="Equation.DSMT4" ShapeID="_x0000_i1045" DrawAspect="Content" ObjectID="_1348443236" r:id="rId48"/>
        </w:object>
      </w:r>
    </w:p>
    <w:p w14:paraId="043861B3" w14:textId="77777777" w:rsidR="000C7A30" w:rsidRDefault="000C7A30" w:rsidP="005671A4">
      <w:pPr>
        <w:ind w:left="360"/>
      </w:pPr>
      <w:r>
        <w:t xml:space="preserve">Where </w:t>
      </w:r>
    </w:p>
    <w:p w14:paraId="0208CC93" w14:textId="77777777" w:rsidR="000C7A30" w:rsidRDefault="004460E9" w:rsidP="005671A4">
      <w:pPr>
        <w:ind w:left="360"/>
      </w:pPr>
      <w:r w:rsidRPr="004460E9">
        <w:rPr>
          <w:position w:val="-54"/>
        </w:rPr>
        <w:object w:dxaOrig="7100" w:dyaOrig="1160" w14:anchorId="043B459C">
          <v:shape id="_x0000_i1046" type="#_x0000_t75" style="width:355.05pt;height:58.25pt" o:ole="">
            <v:imagedata r:id="rId49" o:title=""/>
          </v:shape>
          <o:OLEObject Type="Embed" ProgID="Equation.DSMT4" ShapeID="_x0000_i1046" DrawAspect="Content" ObjectID="_1348443237" r:id="rId50"/>
        </w:object>
      </w:r>
    </w:p>
    <w:p w14:paraId="269CCDE3" w14:textId="77777777" w:rsidR="007C0270" w:rsidRDefault="007C0270" w:rsidP="005671A4">
      <w:pPr>
        <w:ind w:left="360"/>
        <w:rPr>
          <w:b/>
          <w:sz w:val="24"/>
          <w:szCs w:val="24"/>
        </w:rPr>
      </w:pPr>
      <w:r w:rsidRPr="007C0270">
        <w:rPr>
          <w:b/>
          <w:sz w:val="24"/>
          <w:szCs w:val="24"/>
        </w:rPr>
        <w:t>(p)</w:t>
      </w:r>
    </w:p>
    <w:p w14:paraId="689356EE" w14:textId="77777777" w:rsidR="007C0270" w:rsidRDefault="007F0F9E" w:rsidP="005671A4">
      <w:pPr>
        <w:ind w:left="360"/>
        <w:rPr>
          <w:b/>
        </w:rPr>
      </w:pPr>
      <w:r>
        <w:rPr>
          <w:b/>
        </w:rPr>
        <w:t>HM:</w:t>
      </w:r>
    </w:p>
    <w:p w14:paraId="777AD4A8" w14:textId="77777777" w:rsidR="007F0F9E" w:rsidRDefault="00CD6291" w:rsidP="005671A4">
      <w:pPr>
        <w:ind w:left="360"/>
        <w:rPr>
          <w:b/>
        </w:rPr>
      </w:pPr>
      <w:r>
        <w:rPr>
          <w:b/>
        </w:rPr>
        <w:t>Level 1:</w:t>
      </w:r>
    </w:p>
    <w:p w14:paraId="3E3D15F6" w14:textId="77777777" w:rsidR="00CD6291" w:rsidRDefault="00C00E73" w:rsidP="005671A4">
      <w:pPr>
        <w:ind w:left="360"/>
        <w:rPr>
          <w:b/>
        </w:rPr>
      </w:pPr>
      <w:r w:rsidRPr="00C00E73">
        <w:rPr>
          <w:b/>
          <w:position w:val="-32"/>
        </w:rPr>
        <w:object w:dxaOrig="7839" w:dyaOrig="760" w14:anchorId="70EA26F1">
          <v:shape id="_x0000_i1047" type="#_x0000_t75" style="width:391.9pt;height:38.45pt" o:ole="">
            <v:imagedata r:id="rId51" o:title=""/>
          </v:shape>
          <o:OLEObject Type="Embed" ProgID="Equation.DSMT4" ShapeID="_x0000_i1047" DrawAspect="Content" ObjectID="_1348443238" r:id="rId52"/>
        </w:object>
      </w:r>
    </w:p>
    <w:p w14:paraId="48804B9E" w14:textId="77777777" w:rsidR="00C00E73" w:rsidRDefault="00C00E73" w:rsidP="00C00E73">
      <w:pPr>
        <w:ind w:left="360"/>
      </w:pPr>
      <w:r>
        <w:t xml:space="preserve">Where </w:t>
      </w:r>
      <w:r w:rsidRPr="00C00E73">
        <w:rPr>
          <w:position w:val="-14"/>
        </w:rPr>
        <w:object w:dxaOrig="1400" w:dyaOrig="400" w14:anchorId="61E4F15F">
          <v:shape id="_x0000_i1048" type="#_x0000_t75" style="width:70.35pt;height:20.35pt" o:ole="">
            <v:imagedata r:id="rId53" o:title=""/>
          </v:shape>
          <o:OLEObject Type="Embed" ProgID="Equation.DSMT4" ShapeID="_x0000_i1048" DrawAspect="Content" ObjectID="_1348443239" r:id="rId54"/>
        </w:object>
      </w:r>
      <w:r>
        <w:t xml:space="preserve"> and are independent.</w:t>
      </w:r>
    </w:p>
    <w:p w14:paraId="7CE1D0A6" w14:textId="77777777" w:rsidR="00C00E73" w:rsidRPr="00E87EE1" w:rsidRDefault="00E861AA" w:rsidP="00C00E73">
      <w:pPr>
        <w:ind w:left="360"/>
        <w:rPr>
          <w:b/>
        </w:rPr>
      </w:pPr>
      <w:r w:rsidRPr="00E87EE1">
        <w:rPr>
          <w:b/>
        </w:rPr>
        <w:t>Level 2:</w:t>
      </w:r>
    </w:p>
    <w:p w14:paraId="7E0E71DA" w14:textId="77777777" w:rsidR="00E861AA" w:rsidRDefault="00712CE4" w:rsidP="00C00E73">
      <w:pPr>
        <w:ind w:left="360"/>
      </w:pPr>
      <w:r w:rsidRPr="00712CE4">
        <w:rPr>
          <w:position w:val="-112"/>
        </w:rPr>
        <w:object w:dxaOrig="7820" w:dyaOrig="2360" w14:anchorId="270CB33D">
          <v:shape id="_x0000_i1049" type="#_x0000_t75" style="width:391.35pt;height:118.15pt" o:ole="">
            <v:imagedata r:id="rId55" o:title=""/>
          </v:shape>
          <o:OLEObject Type="Embed" ProgID="Equation.DSMT4" ShapeID="_x0000_i1049" DrawAspect="Content" ObjectID="_1348443240" r:id="rId56"/>
        </w:object>
      </w:r>
    </w:p>
    <w:p w14:paraId="0B32BAA6" w14:textId="77777777" w:rsidR="00712CE4" w:rsidRDefault="00712CE4" w:rsidP="00C00E73">
      <w:pPr>
        <w:ind w:left="360"/>
      </w:pPr>
      <w:r>
        <w:t xml:space="preserve">Where </w:t>
      </w:r>
      <w:r w:rsidRPr="00712CE4">
        <w:rPr>
          <w:position w:val="-36"/>
        </w:rPr>
        <w:object w:dxaOrig="2680" w:dyaOrig="840" w14:anchorId="2D44E9F4">
          <v:shape id="_x0000_i1050" type="#_x0000_t75" style="width:133.55pt;height:42.3pt" o:ole="">
            <v:imagedata r:id="rId57" o:title=""/>
          </v:shape>
          <o:OLEObject Type="Embed" ProgID="Equation.DSMT4" ShapeID="_x0000_i1050" DrawAspect="Content" ObjectID="_1348443241" r:id="rId58"/>
        </w:object>
      </w:r>
      <w:r>
        <w:t xml:space="preserve"> i.i.d. </w:t>
      </w:r>
      <w:proofErr w:type="gramStart"/>
      <w:r>
        <w:t>and</w:t>
      </w:r>
      <w:proofErr w:type="gramEnd"/>
      <w:r>
        <w:t xml:space="preserve"> are independent of </w:t>
      </w:r>
      <w:r w:rsidRPr="00A17916">
        <w:rPr>
          <w:position w:val="-14"/>
        </w:rPr>
        <w:object w:dxaOrig="300" w:dyaOrig="380" w14:anchorId="47CFF15C">
          <v:shape id="_x0000_i1051" type="#_x0000_t75" style="width:15.4pt;height:18.7pt" o:ole="">
            <v:imagedata r:id="rId59" o:title=""/>
          </v:shape>
          <o:OLEObject Type="Embed" ProgID="Equation.DSMT4" ShapeID="_x0000_i1051" DrawAspect="Content" ObjectID="_1348443242" r:id="rId60"/>
        </w:object>
      </w:r>
    </w:p>
    <w:p w14:paraId="342F2EEC" w14:textId="77777777" w:rsidR="003F25CC" w:rsidRPr="003F25CC" w:rsidRDefault="003F25CC" w:rsidP="00C00E73">
      <w:pPr>
        <w:ind w:left="360"/>
        <w:rPr>
          <w:b/>
        </w:rPr>
      </w:pPr>
      <w:r w:rsidRPr="003F25CC">
        <w:rPr>
          <w:b/>
        </w:rPr>
        <w:t>LMM:</w:t>
      </w:r>
    </w:p>
    <w:p w14:paraId="1127EB8E" w14:textId="77777777" w:rsidR="003F25CC" w:rsidRDefault="00BA504B" w:rsidP="00C00E73">
      <w:pPr>
        <w:ind w:left="360"/>
      </w:pPr>
      <w:r w:rsidRPr="00BA504B">
        <w:rPr>
          <w:position w:val="-54"/>
        </w:rPr>
        <w:object w:dxaOrig="7660" w:dyaOrig="1160" w14:anchorId="0F6B2759">
          <v:shape id="_x0000_i1052" type="#_x0000_t75" style="width:383.1pt;height:57.7pt" o:ole="">
            <v:imagedata r:id="rId61" o:title=""/>
          </v:shape>
          <o:OLEObject Type="Embed" ProgID="Equation.DSMT4" ShapeID="_x0000_i1052" DrawAspect="Content" ObjectID="_1348443243" r:id="rId62"/>
        </w:object>
      </w:r>
    </w:p>
    <w:p w14:paraId="43845591" w14:textId="77777777" w:rsidR="00BA504B" w:rsidRPr="00525D00" w:rsidRDefault="00525D00" w:rsidP="00C00E73">
      <w:pPr>
        <w:ind w:left="360"/>
        <w:rPr>
          <w:b/>
        </w:rPr>
      </w:pPr>
      <w:r w:rsidRPr="00525D00">
        <w:rPr>
          <w:b/>
        </w:rPr>
        <w:t>MM:</w:t>
      </w:r>
    </w:p>
    <w:p w14:paraId="46D3713E" w14:textId="77777777" w:rsidR="00525D00" w:rsidRDefault="0098793D" w:rsidP="00C00E73">
      <w:pPr>
        <w:ind w:left="360"/>
      </w:pPr>
      <w:r w:rsidRPr="0098793D">
        <w:rPr>
          <w:position w:val="-14"/>
        </w:rPr>
        <w:object w:dxaOrig="2520" w:dyaOrig="380" w14:anchorId="1CD13B67">
          <v:shape id="_x0000_i1053" type="#_x0000_t75" style="width:126.4pt;height:18.7pt" o:ole="">
            <v:imagedata r:id="rId63" o:title=""/>
          </v:shape>
          <o:OLEObject Type="Embed" ProgID="Equation.DSMT4" ShapeID="_x0000_i1053" DrawAspect="Content" ObjectID="_1348443244" r:id="rId64"/>
        </w:object>
      </w:r>
    </w:p>
    <w:p w14:paraId="38AC41FF" w14:textId="77777777" w:rsidR="0098793D" w:rsidRDefault="0098793D" w:rsidP="00C00E73">
      <w:pPr>
        <w:ind w:left="360"/>
      </w:pPr>
      <w:r>
        <w:t xml:space="preserve">Where </w:t>
      </w:r>
    </w:p>
    <w:p w14:paraId="436CB1BF" w14:textId="77777777" w:rsidR="0098793D" w:rsidRDefault="00315D63" w:rsidP="00C00E73">
      <w:pPr>
        <w:ind w:left="360"/>
      </w:pPr>
      <w:r w:rsidRPr="00315D63">
        <w:rPr>
          <w:position w:val="-54"/>
        </w:rPr>
        <w:object w:dxaOrig="7100" w:dyaOrig="1160" w14:anchorId="21E0AF7E">
          <v:shape id="_x0000_i1054" type="#_x0000_t75" style="width:355.05pt;height:58.25pt" o:ole="">
            <v:imagedata r:id="rId65" o:title=""/>
          </v:shape>
          <o:OLEObject Type="Embed" ProgID="Equation.DSMT4" ShapeID="_x0000_i1054" DrawAspect="Content" ObjectID="_1348443245" r:id="rId66"/>
        </w:object>
      </w:r>
    </w:p>
    <w:p w14:paraId="3BEBCB9F" w14:textId="77777777" w:rsidR="00315D63" w:rsidRDefault="00315D63" w:rsidP="00C00E73">
      <w:pPr>
        <w:ind w:left="360"/>
      </w:pPr>
      <w:r w:rsidRPr="00315D63">
        <w:rPr>
          <w:position w:val="-14"/>
        </w:rPr>
        <w:object w:dxaOrig="5420" w:dyaOrig="400" w14:anchorId="43B93CC8">
          <v:shape id="_x0000_i1055" type="#_x0000_t75" style="width:271.5pt;height:20.35pt" o:ole="">
            <v:imagedata r:id="rId67" o:title=""/>
          </v:shape>
          <o:OLEObject Type="Embed" ProgID="Equation.DSMT4" ShapeID="_x0000_i1055" DrawAspect="Content" ObjectID="_1348443246" r:id="rId68"/>
        </w:object>
      </w:r>
    </w:p>
    <w:p w14:paraId="5FEF676E" w14:textId="77777777" w:rsidR="00AF67DE" w:rsidRDefault="00AF67DE" w:rsidP="00C00E73">
      <w:pPr>
        <w:ind w:left="360"/>
        <w:rPr>
          <w:b/>
          <w:sz w:val="24"/>
          <w:szCs w:val="24"/>
        </w:rPr>
      </w:pPr>
      <w:r w:rsidRPr="00AF67DE">
        <w:rPr>
          <w:b/>
          <w:sz w:val="24"/>
          <w:szCs w:val="24"/>
        </w:rPr>
        <w:t>(q)</w:t>
      </w:r>
    </w:p>
    <w:p w14:paraId="7E5FCA8A" w14:textId="77777777" w:rsidR="00AF67DE" w:rsidRDefault="00F6047A" w:rsidP="00C00E73">
      <w:pPr>
        <w:ind w:left="360"/>
        <w:rPr>
          <w:b/>
        </w:rPr>
      </w:pPr>
      <w:r>
        <w:rPr>
          <w:b/>
        </w:rPr>
        <w:t>HM:</w:t>
      </w:r>
    </w:p>
    <w:p w14:paraId="3BE9F955" w14:textId="77777777" w:rsidR="00F6047A" w:rsidRDefault="00F6047A" w:rsidP="00C00E73">
      <w:pPr>
        <w:ind w:left="360"/>
        <w:rPr>
          <w:b/>
        </w:rPr>
      </w:pPr>
      <w:r>
        <w:rPr>
          <w:b/>
        </w:rPr>
        <w:t>Level 1:</w:t>
      </w:r>
    </w:p>
    <w:p w14:paraId="1A0F0C9F" w14:textId="77777777" w:rsidR="00F6047A" w:rsidRDefault="003F38B3" w:rsidP="00C00E73">
      <w:pPr>
        <w:ind w:left="360"/>
        <w:rPr>
          <w:b/>
        </w:rPr>
      </w:pPr>
      <w:r w:rsidRPr="003F38B3">
        <w:rPr>
          <w:b/>
          <w:position w:val="-32"/>
        </w:rPr>
        <w:object w:dxaOrig="7839" w:dyaOrig="760" w14:anchorId="345D8D7D">
          <v:shape id="_x0000_i1056" type="#_x0000_t75" style="width:391.9pt;height:38.45pt" o:ole="">
            <v:imagedata r:id="rId69" o:title=""/>
          </v:shape>
          <o:OLEObject Type="Embed" ProgID="Equation.DSMT4" ShapeID="_x0000_i1056" DrawAspect="Content" ObjectID="_1348443247" r:id="rId70"/>
        </w:object>
      </w:r>
    </w:p>
    <w:p w14:paraId="4E63E1F7" w14:textId="77777777" w:rsidR="003F38B3" w:rsidRDefault="003F38B3" w:rsidP="00C00E73">
      <w:pPr>
        <w:ind w:left="360"/>
      </w:pPr>
      <w:r>
        <w:t xml:space="preserve">Where </w:t>
      </w:r>
      <w:r w:rsidRPr="003F38B3">
        <w:rPr>
          <w:position w:val="-14"/>
        </w:rPr>
        <w:object w:dxaOrig="1400" w:dyaOrig="400" w14:anchorId="0409BD2B">
          <v:shape id="_x0000_i1057" type="#_x0000_t75" style="width:70.35pt;height:20.35pt" o:ole="">
            <v:imagedata r:id="rId71" o:title=""/>
          </v:shape>
          <o:OLEObject Type="Embed" ProgID="Equation.DSMT4" ShapeID="_x0000_i1057" DrawAspect="Content" ObjectID="_1348443248" r:id="rId72"/>
        </w:object>
      </w:r>
      <w:r>
        <w:t xml:space="preserve"> and are independent.</w:t>
      </w:r>
    </w:p>
    <w:p w14:paraId="68E08F07" w14:textId="77777777" w:rsidR="003F38B3" w:rsidRPr="005F1E95" w:rsidRDefault="005F1E95" w:rsidP="00C00E73">
      <w:pPr>
        <w:ind w:left="360"/>
        <w:rPr>
          <w:b/>
        </w:rPr>
      </w:pPr>
      <w:r w:rsidRPr="005F1E95">
        <w:rPr>
          <w:b/>
        </w:rPr>
        <w:t>Level 2:</w:t>
      </w:r>
    </w:p>
    <w:p w14:paraId="09DBF8A1" w14:textId="77777777" w:rsidR="005F1E95" w:rsidRDefault="00431278" w:rsidP="00C00E73">
      <w:pPr>
        <w:ind w:left="360"/>
      </w:pPr>
      <w:r w:rsidRPr="00431278">
        <w:rPr>
          <w:position w:val="-112"/>
        </w:rPr>
        <w:object w:dxaOrig="7820" w:dyaOrig="2360" w14:anchorId="04AADC69">
          <v:shape id="_x0000_i1058" type="#_x0000_t75" style="width:390.8pt;height:118.15pt" o:ole="">
            <v:imagedata r:id="rId73" o:title=""/>
          </v:shape>
          <o:OLEObject Type="Embed" ProgID="Equation.DSMT4" ShapeID="_x0000_i1058" DrawAspect="Content" ObjectID="_1348443249" r:id="rId74"/>
        </w:object>
      </w:r>
    </w:p>
    <w:p w14:paraId="56DE0058" w14:textId="77777777" w:rsidR="00431278" w:rsidRDefault="00431278" w:rsidP="00C00E73">
      <w:pPr>
        <w:ind w:left="360"/>
      </w:pPr>
      <w:r>
        <w:t xml:space="preserve">Where </w:t>
      </w:r>
      <w:r w:rsidR="00DB7118" w:rsidRPr="00DB7118">
        <w:rPr>
          <w:position w:val="-36"/>
        </w:rPr>
        <w:object w:dxaOrig="2700" w:dyaOrig="840" w14:anchorId="29D66E0E">
          <v:shape id="_x0000_i1059" type="#_x0000_t75" style="width:135.2pt;height:41.75pt" o:ole="">
            <v:imagedata r:id="rId75" o:title=""/>
          </v:shape>
          <o:OLEObject Type="Embed" ProgID="Equation.DSMT4" ShapeID="_x0000_i1059" DrawAspect="Content" ObjectID="_1348443250" r:id="rId76"/>
        </w:object>
      </w:r>
      <w:r w:rsidR="00A40E1B">
        <w:t xml:space="preserve"> i.i.d. </w:t>
      </w:r>
      <w:proofErr w:type="gramStart"/>
      <w:r w:rsidR="00A40E1B">
        <w:t>and</w:t>
      </w:r>
      <w:proofErr w:type="gramEnd"/>
      <w:r w:rsidR="00A40E1B">
        <w:t xml:space="preserve"> are independent of </w:t>
      </w:r>
      <w:r w:rsidR="00A40E1B" w:rsidRPr="00A40E1B">
        <w:rPr>
          <w:position w:val="-14"/>
        </w:rPr>
        <w:object w:dxaOrig="300" w:dyaOrig="380" w14:anchorId="2248D49F">
          <v:shape id="_x0000_i1060" type="#_x0000_t75" style="width:15.4pt;height:18.7pt" o:ole="">
            <v:imagedata r:id="rId77" o:title=""/>
          </v:shape>
          <o:OLEObject Type="Embed" ProgID="Equation.DSMT4" ShapeID="_x0000_i1060" DrawAspect="Content" ObjectID="_1348443251" r:id="rId78"/>
        </w:object>
      </w:r>
    </w:p>
    <w:p w14:paraId="1DC0113A" w14:textId="77777777" w:rsidR="00B4335F" w:rsidRPr="00B4335F" w:rsidRDefault="00B4335F" w:rsidP="00C00E73">
      <w:pPr>
        <w:ind w:left="360"/>
        <w:rPr>
          <w:b/>
        </w:rPr>
      </w:pPr>
      <w:r w:rsidRPr="00B4335F">
        <w:rPr>
          <w:b/>
        </w:rPr>
        <w:t>LMM:</w:t>
      </w:r>
    </w:p>
    <w:p w14:paraId="6C61AF11" w14:textId="77777777" w:rsidR="00B4335F" w:rsidRDefault="00E828F4" w:rsidP="00C00E73">
      <w:pPr>
        <w:ind w:left="360"/>
      </w:pPr>
      <w:r w:rsidRPr="00E828F4">
        <w:rPr>
          <w:position w:val="-54"/>
        </w:rPr>
        <w:object w:dxaOrig="7660" w:dyaOrig="1160" w14:anchorId="5F11A0D1">
          <v:shape id="_x0000_i1061" type="#_x0000_t75" style="width:383.1pt;height:58.25pt" o:ole="">
            <v:imagedata r:id="rId79" o:title=""/>
          </v:shape>
          <o:OLEObject Type="Embed" ProgID="Equation.DSMT4" ShapeID="_x0000_i1061" DrawAspect="Content" ObjectID="_1348443252" r:id="rId80"/>
        </w:object>
      </w:r>
    </w:p>
    <w:p w14:paraId="7A860693" w14:textId="77777777" w:rsidR="005234E0" w:rsidRPr="005234E0" w:rsidRDefault="005234E0" w:rsidP="00C00E73">
      <w:pPr>
        <w:ind w:left="360"/>
        <w:rPr>
          <w:b/>
        </w:rPr>
      </w:pPr>
      <w:r w:rsidRPr="005234E0">
        <w:rPr>
          <w:b/>
        </w:rPr>
        <w:t>MM:</w:t>
      </w:r>
    </w:p>
    <w:p w14:paraId="02B728B9" w14:textId="77777777" w:rsidR="00F84846" w:rsidRDefault="005234E0" w:rsidP="00C00E73">
      <w:pPr>
        <w:ind w:left="360"/>
      </w:pPr>
      <w:r w:rsidRPr="005234E0">
        <w:rPr>
          <w:position w:val="-14"/>
        </w:rPr>
        <w:object w:dxaOrig="2520" w:dyaOrig="380" w14:anchorId="42534F96">
          <v:shape id="_x0000_i1062" type="#_x0000_t75" style="width:125.85pt;height:18.7pt" o:ole="">
            <v:imagedata r:id="rId81" o:title=""/>
          </v:shape>
          <o:OLEObject Type="Embed" ProgID="Equation.DSMT4" ShapeID="_x0000_i1062" DrawAspect="Content" ObjectID="_1348443253" r:id="rId82"/>
        </w:object>
      </w:r>
      <w:r>
        <w:t xml:space="preserve"> </w:t>
      </w:r>
    </w:p>
    <w:p w14:paraId="47A1E34D" w14:textId="77777777" w:rsidR="00DE54C9" w:rsidRDefault="00C3478A" w:rsidP="00DE54C9">
      <w:r>
        <w:t xml:space="preserve">        </w:t>
      </w:r>
      <w:r w:rsidR="00041083">
        <w:t>W</w:t>
      </w:r>
      <w:r w:rsidR="005234E0">
        <w:t>here</w:t>
      </w:r>
      <w:r w:rsidR="00041083">
        <w:t xml:space="preserve"> </w:t>
      </w:r>
    </w:p>
    <w:p w14:paraId="2899CD41" w14:textId="77777777" w:rsidR="0064434C" w:rsidRDefault="000266ED" w:rsidP="00DE54C9">
      <w:r w:rsidRPr="000266ED">
        <w:rPr>
          <w:position w:val="-54"/>
        </w:rPr>
        <w:object w:dxaOrig="7100" w:dyaOrig="1160" w14:anchorId="11210948">
          <v:shape id="_x0000_i1063" type="#_x0000_t75" style="width:355.05pt;height:58.25pt" o:ole="">
            <v:imagedata r:id="rId83" o:title=""/>
          </v:shape>
          <o:OLEObject Type="Embed" ProgID="Equation.DSMT4" ShapeID="_x0000_i1063" DrawAspect="Content" ObjectID="_1348443254" r:id="rId84"/>
        </w:object>
      </w:r>
    </w:p>
    <w:p w14:paraId="2F63FDA6" w14:textId="77777777" w:rsidR="000266ED" w:rsidRDefault="00C76C54" w:rsidP="00DE54C9">
      <w:r w:rsidRPr="00C76C54">
        <w:rPr>
          <w:position w:val="-14"/>
        </w:rPr>
        <w:object w:dxaOrig="5340" w:dyaOrig="400" w14:anchorId="3B6DD630">
          <v:shape id="_x0000_i1064" type="#_x0000_t75" style="width:266.55pt;height:20.35pt" o:ole="">
            <v:imagedata r:id="rId85" o:title=""/>
          </v:shape>
          <o:OLEObject Type="Embed" ProgID="Equation.DSMT4" ShapeID="_x0000_i1064" DrawAspect="Content" ObjectID="_1348443255" r:id="rId86"/>
        </w:object>
      </w:r>
    </w:p>
    <w:p w14:paraId="2A068446" w14:textId="77777777" w:rsidR="00023BB0" w:rsidRDefault="00023BB0" w:rsidP="00DE54C9">
      <w:pPr>
        <w:rPr>
          <w:b/>
          <w:sz w:val="24"/>
          <w:szCs w:val="24"/>
        </w:rPr>
      </w:pPr>
      <w:r w:rsidRPr="00023BB0">
        <w:rPr>
          <w:b/>
          <w:sz w:val="24"/>
          <w:szCs w:val="24"/>
        </w:rPr>
        <w:t>(r)</w:t>
      </w:r>
    </w:p>
    <w:p w14:paraId="570D4965" w14:textId="77777777" w:rsidR="00023BB0" w:rsidRDefault="00023BB0" w:rsidP="00DE54C9">
      <w:pPr>
        <w:rPr>
          <w:b/>
        </w:rPr>
      </w:pPr>
      <w:r>
        <w:rPr>
          <w:b/>
        </w:rPr>
        <w:t>HM:</w:t>
      </w:r>
    </w:p>
    <w:p w14:paraId="33C58AF9" w14:textId="77777777" w:rsidR="00023BB0" w:rsidRDefault="00D803D3" w:rsidP="00DE54C9">
      <w:pPr>
        <w:rPr>
          <w:b/>
        </w:rPr>
      </w:pPr>
      <w:r>
        <w:rPr>
          <w:b/>
        </w:rPr>
        <w:t>Level 1:</w:t>
      </w:r>
    </w:p>
    <w:p w14:paraId="3C713FC9" w14:textId="77777777" w:rsidR="00895DE3" w:rsidRDefault="00895DE3" w:rsidP="00DE54C9">
      <w:pPr>
        <w:rPr>
          <w:b/>
        </w:rPr>
      </w:pPr>
      <w:r w:rsidRPr="00895DE3">
        <w:rPr>
          <w:b/>
          <w:position w:val="-32"/>
        </w:rPr>
        <w:object w:dxaOrig="7839" w:dyaOrig="760" w14:anchorId="7FBED0C4">
          <v:shape id="_x0000_i1065" type="#_x0000_t75" style="width:391.9pt;height:38.45pt" o:ole="">
            <v:imagedata r:id="rId87" o:title=""/>
          </v:shape>
          <o:OLEObject Type="Embed" ProgID="Equation.DSMT4" ShapeID="_x0000_i1065" DrawAspect="Content" ObjectID="_1348443256" r:id="rId88"/>
        </w:object>
      </w:r>
    </w:p>
    <w:p w14:paraId="5FA8C6E1" w14:textId="77777777" w:rsidR="00895DE3" w:rsidRDefault="00895DE3" w:rsidP="00895DE3">
      <w:r>
        <w:t xml:space="preserve">Where </w:t>
      </w:r>
      <w:r w:rsidRPr="003F38B3">
        <w:rPr>
          <w:position w:val="-14"/>
        </w:rPr>
        <w:object w:dxaOrig="1400" w:dyaOrig="400" w14:anchorId="565BED88">
          <v:shape id="_x0000_i1066" type="#_x0000_t75" style="width:70.35pt;height:20.35pt" o:ole="">
            <v:imagedata r:id="rId89" o:title=""/>
          </v:shape>
          <o:OLEObject Type="Embed" ProgID="Equation.DSMT4" ShapeID="_x0000_i1066" DrawAspect="Content" ObjectID="_1348443257" r:id="rId90"/>
        </w:object>
      </w:r>
      <w:r>
        <w:t xml:space="preserve"> and are independent.</w:t>
      </w:r>
    </w:p>
    <w:p w14:paraId="68E27CCE" w14:textId="77777777" w:rsidR="00706B01" w:rsidRPr="00706B01" w:rsidRDefault="00706B01" w:rsidP="00895DE3">
      <w:pPr>
        <w:rPr>
          <w:b/>
        </w:rPr>
      </w:pPr>
      <w:r w:rsidRPr="00706B01">
        <w:rPr>
          <w:b/>
        </w:rPr>
        <w:t>Level 2:</w:t>
      </w:r>
    </w:p>
    <w:p w14:paraId="53DAC739" w14:textId="77777777" w:rsidR="00706B01" w:rsidRDefault="00D71CA8" w:rsidP="00895DE3">
      <w:r w:rsidRPr="00D71CA8">
        <w:rPr>
          <w:position w:val="-112"/>
        </w:rPr>
        <w:object w:dxaOrig="7820" w:dyaOrig="2360" w14:anchorId="1FB45DD7">
          <v:shape id="_x0000_i1067" type="#_x0000_t75" style="width:390.8pt;height:118.15pt" o:ole="">
            <v:imagedata r:id="rId91" o:title=""/>
          </v:shape>
          <o:OLEObject Type="Embed" ProgID="Equation.DSMT4" ShapeID="_x0000_i1067" DrawAspect="Content" ObjectID="_1348443258" r:id="rId92"/>
        </w:object>
      </w:r>
    </w:p>
    <w:p w14:paraId="0B19AE20" w14:textId="77777777" w:rsidR="00D71CA8" w:rsidRDefault="0057780E" w:rsidP="00895DE3">
      <w:r>
        <w:t xml:space="preserve">Where </w:t>
      </w:r>
      <w:r w:rsidRPr="0057780E">
        <w:rPr>
          <w:position w:val="-36"/>
        </w:rPr>
        <w:object w:dxaOrig="2680" w:dyaOrig="840" w14:anchorId="6580B601">
          <v:shape id="_x0000_i1068" type="#_x0000_t75" style="width:133.55pt;height:41.75pt" o:ole="">
            <v:imagedata r:id="rId93" o:title=""/>
          </v:shape>
          <o:OLEObject Type="Embed" ProgID="Equation.DSMT4" ShapeID="_x0000_i1068" DrawAspect="Content" ObjectID="_1348443259" r:id="rId94"/>
        </w:object>
      </w:r>
      <w:r>
        <w:t xml:space="preserve"> i.i.d. </w:t>
      </w:r>
      <w:proofErr w:type="gramStart"/>
      <w:r>
        <w:t>and</w:t>
      </w:r>
      <w:proofErr w:type="gramEnd"/>
      <w:r>
        <w:t xml:space="preserve"> are independent of </w:t>
      </w:r>
      <w:r w:rsidRPr="0057780E">
        <w:rPr>
          <w:position w:val="-14"/>
        </w:rPr>
        <w:object w:dxaOrig="300" w:dyaOrig="380" w14:anchorId="15D32759">
          <v:shape id="_x0000_i1069" type="#_x0000_t75" style="width:15.4pt;height:18.7pt" o:ole="">
            <v:imagedata r:id="rId95" o:title=""/>
          </v:shape>
          <o:OLEObject Type="Embed" ProgID="Equation.DSMT4" ShapeID="_x0000_i1069" DrawAspect="Content" ObjectID="_1348443260" r:id="rId96"/>
        </w:object>
      </w:r>
      <w:r>
        <w:t>.</w:t>
      </w:r>
    </w:p>
    <w:p w14:paraId="7339C1FC" w14:textId="77777777" w:rsidR="00B65075" w:rsidRPr="00B65075" w:rsidRDefault="00B65075" w:rsidP="00895DE3">
      <w:pPr>
        <w:rPr>
          <w:b/>
        </w:rPr>
      </w:pPr>
      <w:r w:rsidRPr="00B65075">
        <w:rPr>
          <w:b/>
        </w:rPr>
        <w:t>LMM:</w:t>
      </w:r>
    </w:p>
    <w:p w14:paraId="09D3E1E0" w14:textId="77777777" w:rsidR="00B65075" w:rsidRDefault="005608BD" w:rsidP="00895DE3">
      <w:pPr>
        <w:rPr>
          <w:b/>
        </w:rPr>
      </w:pPr>
      <w:r w:rsidRPr="005608BD">
        <w:rPr>
          <w:b/>
          <w:position w:val="-54"/>
        </w:rPr>
        <w:object w:dxaOrig="7660" w:dyaOrig="1160" w14:anchorId="609932C8">
          <v:shape id="_x0000_i1070" type="#_x0000_t75" style="width:383.1pt;height:58.25pt" o:ole="">
            <v:imagedata r:id="rId97" o:title=""/>
          </v:shape>
          <o:OLEObject Type="Embed" ProgID="Equation.DSMT4" ShapeID="_x0000_i1070" DrawAspect="Content" ObjectID="_1348443261" r:id="rId98"/>
        </w:object>
      </w:r>
    </w:p>
    <w:p w14:paraId="208D15A2" w14:textId="77777777" w:rsidR="00B8415C" w:rsidRDefault="00B8415C" w:rsidP="00895DE3">
      <w:pPr>
        <w:rPr>
          <w:b/>
        </w:rPr>
      </w:pPr>
      <w:r>
        <w:rPr>
          <w:b/>
        </w:rPr>
        <w:t>MM:</w:t>
      </w:r>
    </w:p>
    <w:p w14:paraId="5F83B7B9" w14:textId="77777777" w:rsidR="00B8415C" w:rsidRDefault="003F12DE" w:rsidP="00895DE3">
      <w:pPr>
        <w:rPr>
          <w:b/>
        </w:rPr>
      </w:pPr>
      <w:r w:rsidRPr="003F12DE">
        <w:rPr>
          <w:b/>
          <w:position w:val="-14"/>
        </w:rPr>
        <w:object w:dxaOrig="2520" w:dyaOrig="380" w14:anchorId="703E1E5C">
          <v:shape id="_x0000_i1071" type="#_x0000_t75" style="width:125.85pt;height:18.7pt" o:ole="">
            <v:imagedata r:id="rId99" o:title=""/>
          </v:shape>
          <o:OLEObject Type="Embed" ProgID="Equation.DSMT4" ShapeID="_x0000_i1071" DrawAspect="Content" ObjectID="_1348443262" r:id="rId100"/>
        </w:object>
      </w:r>
    </w:p>
    <w:p w14:paraId="5B2C262C" w14:textId="77777777" w:rsidR="0061731E" w:rsidRDefault="003F12DE" w:rsidP="00895DE3">
      <w:r>
        <w:t xml:space="preserve">Where </w:t>
      </w:r>
    </w:p>
    <w:p w14:paraId="47C14A63" w14:textId="77777777" w:rsidR="00F2224A" w:rsidRDefault="00611B60" w:rsidP="00895DE3">
      <w:r w:rsidRPr="00611B60">
        <w:rPr>
          <w:position w:val="-54"/>
        </w:rPr>
        <w:object w:dxaOrig="7100" w:dyaOrig="1160" w14:anchorId="1A1FAB5B">
          <v:shape id="_x0000_i1072" type="#_x0000_t75" style="width:355.05pt;height:58.25pt" o:ole="">
            <v:imagedata r:id="rId101" o:title=""/>
          </v:shape>
          <o:OLEObject Type="Embed" ProgID="Equation.DSMT4" ShapeID="_x0000_i1072" DrawAspect="Content" ObjectID="_1348443263" r:id="rId102"/>
        </w:object>
      </w:r>
    </w:p>
    <w:p w14:paraId="5D4FA116" w14:textId="77777777" w:rsidR="00611B60" w:rsidRDefault="00611B60" w:rsidP="00895DE3">
      <w:r w:rsidRPr="00611B60">
        <w:rPr>
          <w:position w:val="-14"/>
        </w:rPr>
        <w:object w:dxaOrig="8480" w:dyaOrig="400" w14:anchorId="4BFD8651">
          <v:shape id="_x0000_i1073" type="#_x0000_t75" style="width:423.75pt;height:20.35pt" o:ole="">
            <v:imagedata r:id="rId103" o:title=""/>
          </v:shape>
          <o:OLEObject Type="Embed" ProgID="Equation.DSMT4" ShapeID="_x0000_i1073" DrawAspect="Content" ObjectID="_1348443264" r:id="rId104"/>
        </w:object>
      </w:r>
    </w:p>
    <w:p w14:paraId="52E3C320" w14:textId="77777777" w:rsidR="003F12DE" w:rsidRPr="00F2224A" w:rsidRDefault="00F2224A" w:rsidP="00895DE3">
      <w:pPr>
        <w:rPr>
          <w:b/>
          <w:sz w:val="24"/>
          <w:szCs w:val="24"/>
        </w:rPr>
      </w:pPr>
      <w:r w:rsidRPr="00F2224A">
        <w:rPr>
          <w:b/>
          <w:sz w:val="24"/>
          <w:szCs w:val="24"/>
        </w:rPr>
        <w:t>(s)</w:t>
      </w:r>
      <w:r w:rsidR="003F12DE" w:rsidRPr="00F2224A">
        <w:rPr>
          <w:b/>
          <w:sz w:val="24"/>
          <w:szCs w:val="24"/>
        </w:rPr>
        <w:t xml:space="preserve"> </w:t>
      </w:r>
    </w:p>
    <w:p w14:paraId="06C17F51" w14:textId="77777777" w:rsidR="00F2224A" w:rsidRDefault="00F2224A" w:rsidP="00DE54C9">
      <w:pPr>
        <w:rPr>
          <w:b/>
        </w:rPr>
      </w:pPr>
      <w:r>
        <w:rPr>
          <w:b/>
        </w:rPr>
        <w:t>HM:</w:t>
      </w:r>
    </w:p>
    <w:p w14:paraId="483DEDFD" w14:textId="77777777" w:rsidR="00F2224A" w:rsidRDefault="00F2224A" w:rsidP="00DE54C9">
      <w:pPr>
        <w:rPr>
          <w:b/>
        </w:rPr>
      </w:pPr>
      <w:r>
        <w:rPr>
          <w:b/>
        </w:rPr>
        <w:t>Level 1:</w:t>
      </w:r>
    </w:p>
    <w:p w14:paraId="0ADFD928" w14:textId="77777777" w:rsidR="00F2224A" w:rsidRDefault="009C5EBC" w:rsidP="00DE54C9">
      <w:pPr>
        <w:rPr>
          <w:b/>
        </w:rPr>
      </w:pPr>
      <w:r w:rsidRPr="009C5EBC">
        <w:rPr>
          <w:b/>
          <w:position w:val="-32"/>
        </w:rPr>
        <w:object w:dxaOrig="7839" w:dyaOrig="760" w14:anchorId="5816BD79">
          <v:shape id="_x0000_i1074" type="#_x0000_t75" style="width:391.9pt;height:38.45pt" o:ole="">
            <v:imagedata r:id="rId105" o:title=""/>
          </v:shape>
          <o:OLEObject Type="Embed" ProgID="Equation.DSMT4" ShapeID="_x0000_i1074" DrawAspect="Content" ObjectID="_1348443265" r:id="rId106"/>
        </w:object>
      </w:r>
    </w:p>
    <w:p w14:paraId="489A89A1" w14:textId="77777777" w:rsidR="009C5EBC" w:rsidRDefault="009C5EBC" w:rsidP="00DE54C9">
      <w:r>
        <w:t xml:space="preserve">Where </w:t>
      </w:r>
      <w:r w:rsidRPr="009C5EBC">
        <w:rPr>
          <w:position w:val="-14"/>
        </w:rPr>
        <w:object w:dxaOrig="1400" w:dyaOrig="400" w14:anchorId="7B6FA1F2">
          <v:shape id="_x0000_i1075" type="#_x0000_t75" style="width:70.35pt;height:20.35pt" o:ole="">
            <v:imagedata r:id="rId107" o:title=""/>
          </v:shape>
          <o:OLEObject Type="Embed" ProgID="Equation.DSMT4" ShapeID="_x0000_i1075" DrawAspect="Content" ObjectID="_1348443266" r:id="rId108"/>
        </w:object>
      </w:r>
      <w:r>
        <w:t xml:space="preserve"> and are independent.</w:t>
      </w:r>
    </w:p>
    <w:p w14:paraId="6B9EC4DF" w14:textId="77777777" w:rsidR="009C5EBC" w:rsidRPr="00FF5F90" w:rsidRDefault="00FF5F90" w:rsidP="00DE54C9">
      <w:pPr>
        <w:rPr>
          <w:b/>
        </w:rPr>
      </w:pPr>
      <w:r w:rsidRPr="00FF5F90">
        <w:rPr>
          <w:b/>
        </w:rPr>
        <w:t>Level 2:</w:t>
      </w:r>
    </w:p>
    <w:p w14:paraId="44F3819E" w14:textId="77777777" w:rsidR="00D803D3" w:rsidRDefault="00794C32" w:rsidP="00DE54C9">
      <w:pPr>
        <w:rPr>
          <w:b/>
        </w:rPr>
      </w:pPr>
      <w:r w:rsidRPr="00794C32">
        <w:rPr>
          <w:b/>
          <w:position w:val="-112"/>
        </w:rPr>
        <w:object w:dxaOrig="7820" w:dyaOrig="2360" w14:anchorId="04A4BCB3">
          <v:shape id="_x0000_i1076" type="#_x0000_t75" style="width:390.8pt;height:118.15pt" o:ole="">
            <v:imagedata r:id="rId109" o:title=""/>
          </v:shape>
          <o:OLEObject Type="Embed" ProgID="Equation.DSMT4" ShapeID="_x0000_i1076" DrawAspect="Content" ObjectID="_1348443267" r:id="rId110"/>
        </w:object>
      </w:r>
    </w:p>
    <w:p w14:paraId="4CC065BC" w14:textId="77777777" w:rsidR="00AB1AD7" w:rsidRDefault="00AB1AD7" w:rsidP="00DE54C9">
      <w:r>
        <w:t xml:space="preserve">Where </w:t>
      </w:r>
      <w:r w:rsidR="003F2CC6" w:rsidRPr="003F2CC6">
        <w:rPr>
          <w:position w:val="-36"/>
        </w:rPr>
        <w:object w:dxaOrig="2680" w:dyaOrig="840" w14:anchorId="3EE7D533">
          <v:shape id="_x0000_i1077" type="#_x0000_t75" style="width:133.55pt;height:41.75pt" o:ole="">
            <v:imagedata r:id="rId111" o:title=""/>
          </v:shape>
          <o:OLEObject Type="Embed" ProgID="Equation.DSMT4" ShapeID="_x0000_i1077" DrawAspect="Content" ObjectID="_1348443268" r:id="rId112"/>
        </w:object>
      </w:r>
      <w:r w:rsidR="003F2CC6">
        <w:t xml:space="preserve"> i.i.d. </w:t>
      </w:r>
      <w:proofErr w:type="gramStart"/>
      <w:r w:rsidR="003F2CC6">
        <w:t>and</w:t>
      </w:r>
      <w:proofErr w:type="gramEnd"/>
      <w:r w:rsidR="003F2CC6">
        <w:t xml:space="preserve"> are independent </w:t>
      </w:r>
      <w:r w:rsidR="00457A50">
        <w:t>of</w:t>
      </w:r>
      <w:r w:rsidR="003F2CC6" w:rsidRPr="003F2CC6">
        <w:rPr>
          <w:position w:val="-14"/>
        </w:rPr>
        <w:object w:dxaOrig="300" w:dyaOrig="380" w14:anchorId="5EEAEBE1">
          <v:shape id="_x0000_i1078" type="#_x0000_t75" style="width:15.4pt;height:18.7pt" o:ole="">
            <v:imagedata r:id="rId113" o:title=""/>
          </v:shape>
          <o:OLEObject Type="Embed" ProgID="Equation.DSMT4" ShapeID="_x0000_i1078" DrawAspect="Content" ObjectID="_1348443269" r:id="rId114"/>
        </w:object>
      </w:r>
      <w:r w:rsidR="003F2CC6">
        <w:t>.</w:t>
      </w:r>
    </w:p>
    <w:p w14:paraId="0C0BC740" w14:textId="77777777" w:rsidR="005E55F1" w:rsidRPr="005E55F1" w:rsidRDefault="005E55F1" w:rsidP="00DE54C9">
      <w:pPr>
        <w:rPr>
          <w:b/>
        </w:rPr>
      </w:pPr>
      <w:r w:rsidRPr="005E55F1">
        <w:rPr>
          <w:b/>
        </w:rPr>
        <w:t>LMM:</w:t>
      </w:r>
    </w:p>
    <w:p w14:paraId="3AE78F95" w14:textId="77777777" w:rsidR="005E55F1" w:rsidRDefault="006B3FCF" w:rsidP="00DE54C9">
      <w:r w:rsidRPr="006B3FCF">
        <w:rPr>
          <w:position w:val="-72"/>
        </w:rPr>
        <w:object w:dxaOrig="8880" w:dyaOrig="1560" w14:anchorId="7567F538">
          <v:shape id="_x0000_i1079" type="#_x0000_t75" style="width:444.1pt;height:78.05pt" o:ole="">
            <v:imagedata r:id="rId115" o:title=""/>
          </v:shape>
          <o:OLEObject Type="Embed" ProgID="Equation.DSMT4" ShapeID="_x0000_i1079" DrawAspect="Content" ObjectID="_1348443270" r:id="rId116"/>
        </w:object>
      </w:r>
    </w:p>
    <w:p w14:paraId="607C1CD8" w14:textId="77777777" w:rsidR="007506C3" w:rsidRDefault="007506C3" w:rsidP="00DE54C9">
      <w:pPr>
        <w:rPr>
          <w:b/>
        </w:rPr>
      </w:pPr>
      <w:r w:rsidRPr="007506C3">
        <w:rPr>
          <w:b/>
        </w:rPr>
        <w:t>MM:</w:t>
      </w:r>
    </w:p>
    <w:p w14:paraId="146B82E2" w14:textId="77777777" w:rsidR="007506C3" w:rsidRDefault="00E318E3" w:rsidP="00DE54C9">
      <w:pPr>
        <w:rPr>
          <w:b/>
        </w:rPr>
      </w:pPr>
      <w:r w:rsidRPr="00E318E3">
        <w:rPr>
          <w:b/>
          <w:position w:val="-14"/>
        </w:rPr>
        <w:object w:dxaOrig="2520" w:dyaOrig="380" w14:anchorId="3037676C">
          <v:shape id="_x0000_i1080" type="#_x0000_t75" style="width:125.85pt;height:18.7pt" o:ole="">
            <v:imagedata r:id="rId117" o:title=""/>
          </v:shape>
          <o:OLEObject Type="Embed" ProgID="Equation.DSMT4" ShapeID="_x0000_i1080" DrawAspect="Content" ObjectID="_1348443271" r:id="rId118"/>
        </w:object>
      </w:r>
    </w:p>
    <w:p w14:paraId="7B88C79A" w14:textId="77777777" w:rsidR="00E318E3" w:rsidRDefault="00E318E3" w:rsidP="00DE54C9">
      <w:r>
        <w:lastRenderedPageBreak/>
        <w:t>Where</w:t>
      </w:r>
    </w:p>
    <w:p w14:paraId="495E654B" w14:textId="77777777" w:rsidR="00E318E3" w:rsidRDefault="008E1C8D" w:rsidP="00DE54C9">
      <w:r w:rsidRPr="008E1C8D">
        <w:rPr>
          <w:position w:val="-72"/>
        </w:rPr>
        <w:object w:dxaOrig="8880" w:dyaOrig="1560" w14:anchorId="58875A4C">
          <v:shape id="_x0000_i1081" type="#_x0000_t75" style="width:444.1pt;height:78.05pt" o:ole="">
            <v:imagedata r:id="rId119" o:title=""/>
          </v:shape>
          <o:OLEObject Type="Embed" ProgID="Equation.DSMT4" ShapeID="_x0000_i1081" DrawAspect="Content" ObjectID="_1348443272" r:id="rId120"/>
        </w:object>
      </w:r>
    </w:p>
    <w:p w14:paraId="4560BBF2" w14:textId="77777777" w:rsidR="008E1C8D" w:rsidRDefault="008E1C8D" w:rsidP="00DE54C9">
      <w:r w:rsidRPr="008E1C8D">
        <w:rPr>
          <w:position w:val="-14"/>
        </w:rPr>
        <w:object w:dxaOrig="5420" w:dyaOrig="400" w14:anchorId="5B9FFB10">
          <v:shape id="_x0000_i1082" type="#_x0000_t75" style="width:271.5pt;height:20.35pt" o:ole="">
            <v:imagedata r:id="rId121" o:title=""/>
          </v:shape>
          <o:OLEObject Type="Embed" ProgID="Equation.DSMT4" ShapeID="_x0000_i1082" DrawAspect="Content" ObjectID="_1348443273" r:id="rId122"/>
        </w:object>
      </w:r>
    </w:p>
    <w:p w14:paraId="2B171A9E" w14:textId="77777777" w:rsidR="00D142BC" w:rsidRDefault="00D142BC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3064E1DC" w14:textId="77777777" w:rsidR="00686312" w:rsidRPr="00C8077D" w:rsidRDefault="00D142BC" w:rsidP="00D142BC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C8077D">
        <w:rPr>
          <w:b/>
          <w:sz w:val="28"/>
          <w:szCs w:val="28"/>
        </w:rPr>
        <w:lastRenderedPageBreak/>
        <w:t>Summary Table</w:t>
      </w:r>
    </w:p>
    <w:tbl>
      <w:tblPr>
        <w:tblStyle w:val="a4"/>
        <w:tblpPr w:leftFromText="180" w:rightFromText="180" w:vertAnchor="text" w:horzAnchor="margin" w:tblpX="108" w:tblpY="346"/>
        <w:tblW w:w="9378" w:type="dxa"/>
        <w:tblLayout w:type="fixed"/>
        <w:tblLook w:val="04A0" w:firstRow="1" w:lastRow="0" w:firstColumn="1" w:lastColumn="0" w:noHBand="0" w:noVBand="1"/>
      </w:tblPr>
      <w:tblGrid>
        <w:gridCol w:w="378"/>
        <w:gridCol w:w="1080"/>
        <w:gridCol w:w="1170"/>
        <w:gridCol w:w="990"/>
        <w:gridCol w:w="810"/>
        <w:gridCol w:w="720"/>
        <w:gridCol w:w="810"/>
        <w:gridCol w:w="990"/>
        <w:gridCol w:w="630"/>
        <w:gridCol w:w="990"/>
        <w:gridCol w:w="810"/>
      </w:tblGrid>
      <w:tr w:rsidR="00E67C71" w:rsidRPr="007C5194" w14:paraId="079A9EE3" w14:textId="77777777" w:rsidTr="005F606C">
        <w:trPr>
          <w:trHeight w:val="189"/>
        </w:trPr>
        <w:tc>
          <w:tcPr>
            <w:tcW w:w="378" w:type="dxa"/>
          </w:tcPr>
          <w:p w14:paraId="2939932F" w14:textId="77777777" w:rsidR="00E67C71" w:rsidRPr="007C5194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14:paraId="20D038E2" w14:textId="77777777" w:rsidR="00E67C71" w:rsidRPr="007C5194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0" w:type="dxa"/>
            <w:gridSpan w:val="3"/>
          </w:tcPr>
          <w:p w14:paraId="6F230287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Fixed Effects</w:t>
            </w:r>
          </w:p>
        </w:tc>
        <w:tc>
          <w:tcPr>
            <w:tcW w:w="3150" w:type="dxa"/>
            <w:gridSpan w:val="4"/>
          </w:tcPr>
          <w:p w14:paraId="2D24D960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Random Effects</w:t>
            </w:r>
          </w:p>
        </w:tc>
        <w:tc>
          <w:tcPr>
            <w:tcW w:w="1800" w:type="dxa"/>
            <w:gridSpan w:val="2"/>
          </w:tcPr>
          <w:p w14:paraId="79B3F3BD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Fit Statistics</w:t>
            </w:r>
          </w:p>
        </w:tc>
      </w:tr>
      <w:tr w:rsidR="005F606C" w:rsidRPr="007C5194" w14:paraId="42DC3FF1" w14:textId="77777777" w:rsidTr="007A690D">
        <w:trPr>
          <w:trHeight w:val="202"/>
        </w:trPr>
        <w:tc>
          <w:tcPr>
            <w:tcW w:w="378" w:type="dxa"/>
          </w:tcPr>
          <w:p w14:paraId="51CE1C71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14:paraId="6B25FACF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70" w:type="dxa"/>
          </w:tcPr>
          <w:p w14:paraId="2B13B649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14:paraId="2E44D554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14:paraId="21B8C3F2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30" w:type="dxa"/>
            <w:gridSpan w:val="2"/>
          </w:tcPr>
          <w:p w14:paraId="4841D8E1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Between</w:t>
            </w:r>
          </w:p>
        </w:tc>
        <w:tc>
          <w:tcPr>
            <w:tcW w:w="1620" w:type="dxa"/>
            <w:gridSpan w:val="2"/>
          </w:tcPr>
          <w:p w14:paraId="212A11E6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Within</w:t>
            </w:r>
          </w:p>
        </w:tc>
        <w:tc>
          <w:tcPr>
            <w:tcW w:w="1800" w:type="dxa"/>
            <w:gridSpan w:val="2"/>
          </w:tcPr>
          <w:p w14:paraId="65FD5615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F606C" w:rsidRPr="007C5194" w14:paraId="7C22FC44" w14:textId="77777777" w:rsidTr="007A690D">
        <w:trPr>
          <w:trHeight w:val="592"/>
        </w:trPr>
        <w:tc>
          <w:tcPr>
            <w:tcW w:w="378" w:type="dxa"/>
          </w:tcPr>
          <w:p w14:paraId="168DD200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080" w:type="dxa"/>
          </w:tcPr>
          <w:p w14:paraId="59BE0E7C" w14:textId="77777777" w:rsidR="00E67C71" w:rsidRPr="007C5194" w:rsidRDefault="00E67C71" w:rsidP="0034439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 xml:space="preserve">No.of </w:t>
            </w:r>
            <w:r w:rsidR="0034439D">
              <w:rPr>
                <w:rFonts w:ascii="Times New Roman" w:hAnsi="Times New Roman" w:cs="Times New Roman"/>
                <w:sz w:val="18"/>
                <w:szCs w:val="18"/>
              </w:rPr>
              <w:t>estimated parameters</w:t>
            </w:r>
          </w:p>
        </w:tc>
        <w:tc>
          <w:tcPr>
            <w:tcW w:w="1170" w:type="dxa"/>
          </w:tcPr>
          <w:p w14:paraId="6B3E85A2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Names</w:t>
            </w:r>
          </w:p>
        </w:tc>
        <w:tc>
          <w:tcPr>
            <w:tcW w:w="990" w:type="dxa"/>
          </w:tcPr>
          <w:p w14:paraId="589988D8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00" w:dyaOrig="260" w14:anchorId="236F6C68">
                <v:shape id="_x0000_i1083" type="#_x0000_t75" style="width:9.9pt;height:12.65pt" o:ole="">
                  <v:imagedata r:id="rId123" o:title=""/>
                </v:shape>
                <o:OLEObject Type="Embed" ProgID="Equation.DSMT4" ShapeID="_x0000_i1083" DrawAspect="Content" ObjectID="_1348443274" r:id="rId124"/>
              </w:object>
            </w: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’</w:t>
            </w:r>
            <w:proofErr w:type="gram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</w:t>
            </w:r>
            <w:proofErr w:type="gramEnd"/>
          </w:p>
        </w:tc>
        <w:tc>
          <w:tcPr>
            <w:tcW w:w="810" w:type="dxa"/>
          </w:tcPr>
          <w:p w14:paraId="15239D04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720" w:type="dxa"/>
          </w:tcPr>
          <w:p w14:paraId="124B4E11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79" w:dyaOrig="320" w14:anchorId="049E9239">
                <v:shape id="_x0000_i1084" type="#_x0000_t75" style="width:14.3pt;height:15.4pt" o:ole="">
                  <v:imagedata r:id="rId125" o:title=""/>
                </v:shape>
                <o:OLEObject Type="Embed" ProgID="Equation.DSMT4" ShapeID="_x0000_i1084" DrawAspect="Content" ObjectID="_1348443275" r:id="rId126"/>
              </w:object>
            </w:r>
          </w:p>
        </w:tc>
        <w:tc>
          <w:tcPr>
            <w:tcW w:w="810" w:type="dxa"/>
          </w:tcPr>
          <w:p w14:paraId="6DFE8AB6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14:paraId="591C4C38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525C5046">
                <v:shape id="_x0000_i1085" type="#_x0000_t75" style="width:15.4pt;height:15.4pt" o:ole="">
                  <v:imagedata r:id="rId127" o:title=""/>
                </v:shape>
                <o:OLEObject Type="Embed" ProgID="Equation.DSMT4" ShapeID="_x0000_i1085" DrawAspect="Content" ObjectID="_1348443276" r:id="rId128"/>
              </w:object>
            </w:r>
          </w:p>
        </w:tc>
        <w:tc>
          <w:tcPr>
            <w:tcW w:w="630" w:type="dxa"/>
          </w:tcPr>
          <w:p w14:paraId="2DA4F3F6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14:paraId="2C2FE242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2 loglike</w:t>
            </w:r>
          </w:p>
        </w:tc>
        <w:tc>
          <w:tcPr>
            <w:tcW w:w="810" w:type="dxa"/>
          </w:tcPr>
          <w:p w14:paraId="4407D92A" w14:textId="77777777"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i/>
                <w:sz w:val="18"/>
                <w:szCs w:val="18"/>
              </w:rPr>
              <w:t>AIC</w:t>
            </w:r>
          </w:p>
        </w:tc>
      </w:tr>
      <w:tr w:rsidR="005F606C" w:rsidRPr="007C5194" w14:paraId="2F7ECFB6" w14:textId="77777777" w:rsidTr="007A690D">
        <w:trPr>
          <w:trHeight w:val="1564"/>
        </w:trPr>
        <w:tc>
          <w:tcPr>
            <w:tcW w:w="378" w:type="dxa"/>
          </w:tcPr>
          <w:p w14:paraId="6534BF00" w14:textId="77777777" w:rsidR="00C32B7C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1080" w:type="dxa"/>
          </w:tcPr>
          <w:p w14:paraId="33905E68" w14:textId="77777777" w:rsidR="00C32B7C" w:rsidRPr="007C5194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170" w:type="dxa"/>
          </w:tcPr>
          <w:p w14:paraId="44829BD7" w14:textId="77777777" w:rsidR="00C32B7C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61A15BB3" w14:textId="77777777" w:rsidR="00A906CC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</w:t>
            </w:r>
            <w:r w:rsidR="00A906CC">
              <w:rPr>
                <w:rFonts w:ascii="Times New Roman" w:hAnsi="Times New Roman" w:cs="Times New Roman"/>
                <w:sz w:val="18"/>
                <w:szCs w:val="18"/>
              </w:rPr>
              <w:t>C</w:t>
            </w:r>
          </w:p>
          <w:p w14:paraId="0647BEA4" w14:textId="77777777" w:rsidR="00A906CC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  <w:p w14:paraId="0969608A" w14:textId="77777777" w:rsidR="00A906CC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  <w:p w14:paraId="2AA94222" w14:textId="77777777" w:rsidR="00A906CC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  <w:p w14:paraId="3A5AEE70" w14:textId="77777777" w:rsidR="00A906CC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  <w:p w14:paraId="4D7A2198" w14:textId="77777777" w:rsidR="00A906CC" w:rsidRPr="007C5194" w:rsidRDefault="007665C6" w:rsidP="00E5701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</w:tc>
        <w:tc>
          <w:tcPr>
            <w:tcW w:w="990" w:type="dxa"/>
          </w:tcPr>
          <w:p w14:paraId="61679511" w14:textId="77777777" w:rsidR="00C32B7C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.05</w:t>
            </w:r>
          </w:p>
          <w:p w14:paraId="5DCE86A3" w14:textId="77777777" w:rsidR="00FA7E35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571016C5" w14:textId="77777777"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3</w:t>
            </w:r>
          </w:p>
          <w:p w14:paraId="1F467190" w14:textId="77777777"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C7F6DA9" w14:textId="77777777"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11</w:t>
            </w:r>
          </w:p>
          <w:p w14:paraId="6F9EF01E" w14:textId="77777777"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3F6E9553" w14:textId="77777777" w:rsidR="00FA7E35" w:rsidRPr="007C5194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</w:tc>
        <w:tc>
          <w:tcPr>
            <w:tcW w:w="810" w:type="dxa"/>
          </w:tcPr>
          <w:p w14:paraId="106376AF" w14:textId="77777777" w:rsidR="00C32B7C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97</w:t>
            </w:r>
          </w:p>
          <w:p w14:paraId="52CCCFC5" w14:textId="77777777"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164B9B40" w14:textId="77777777"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6D8FA231" w14:textId="77777777"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A4E17A1" w14:textId="77777777"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60ED4FA2" w14:textId="77777777"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0B14D305" w14:textId="77777777" w:rsidR="00326416" w:rsidRPr="007C5194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</w:tc>
        <w:tc>
          <w:tcPr>
            <w:tcW w:w="720" w:type="dxa"/>
          </w:tcPr>
          <w:p w14:paraId="38F02023" w14:textId="77777777"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75</w:t>
            </w:r>
          </w:p>
        </w:tc>
        <w:tc>
          <w:tcPr>
            <w:tcW w:w="810" w:type="dxa"/>
          </w:tcPr>
          <w:p w14:paraId="6F0DB6D4" w14:textId="77777777"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9</w:t>
            </w:r>
          </w:p>
        </w:tc>
        <w:tc>
          <w:tcPr>
            <w:tcW w:w="990" w:type="dxa"/>
          </w:tcPr>
          <w:p w14:paraId="7C2BD43B" w14:textId="77777777"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1.75</w:t>
            </w:r>
          </w:p>
        </w:tc>
        <w:tc>
          <w:tcPr>
            <w:tcW w:w="630" w:type="dxa"/>
          </w:tcPr>
          <w:p w14:paraId="3879C6F5" w14:textId="77777777"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14:paraId="32D271A8" w14:textId="77777777" w:rsidR="00C32B7C" w:rsidRPr="007C5194" w:rsidRDefault="00A601B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3.7</w:t>
            </w:r>
          </w:p>
        </w:tc>
        <w:tc>
          <w:tcPr>
            <w:tcW w:w="810" w:type="dxa"/>
          </w:tcPr>
          <w:p w14:paraId="4E5F0CE7" w14:textId="77777777" w:rsidR="00C32B7C" w:rsidRPr="007C5194" w:rsidRDefault="00A601B4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77.7</w:t>
            </w:r>
          </w:p>
        </w:tc>
      </w:tr>
      <w:tr w:rsidR="005F606C" w:rsidRPr="007C5194" w14:paraId="66A74737" w14:textId="77777777" w:rsidTr="007A690D">
        <w:trPr>
          <w:trHeight w:val="592"/>
        </w:trPr>
        <w:tc>
          <w:tcPr>
            <w:tcW w:w="378" w:type="dxa"/>
          </w:tcPr>
          <w:p w14:paraId="2EF35222" w14:textId="77777777" w:rsidR="00C32B7C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</w:t>
            </w:r>
          </w:p>
        </w:tc>
        <w:tc>
          <w:tcPr>
            <w:tcW w:w="1080" w:type="dxa"/>
          </w:tcPr>
          <w:p w14:paraId="47A2B419" w14:textId="77777777"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170" w:type="dxa"/>
          </w:tcPr>
          <w:p w14:paraId="47E40371" w14:textId="77777777" w:rsidR="00C32B7C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1164D028" w14:textId="77777777" w:rsidR="00A23ADE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63925AA8" w14:textId="77777777" w:rsidR="00A23ADE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00ACCDDB" w14:textId="77777777"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0061F07A" w14:textId="77777777"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4853285A" w14:textId="77777777"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393FD43B" w14:textId="77777777"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60BDAD1B" w14:textId="77777777"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67A6BE32" w14:textId="77777777" w:rsidR="00A23ADE" w:rsidRPr="007C5194" w:rsidRDefault="00496D49" w:rsidP="00FE48A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</w:tc>
        <w:tc>
          <w:tcPr>
            <w:tcW w:w="990" w:type="dxa"/>
          </w:tcPr>
          <w:p w14:paraId="02DB78C2" w14:textId="77777777" w:rsidR="00C32B7C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2.33</w:t>
            </w:r>
          </w:p>
          <w:p w14:paraId="38B44FDE" w14:textId="77777777"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7868C3A0" w14:textId="77777777"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14:paraId="6625C902" w14:textId="77777777"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29D438B" w14:textId="77777777"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14:paraId="763501F6" w14:textId="77777777"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A992BBB" w14:textId="77777777" w:rsidR="002112A1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112F9E65" w14:textId="77777777" w:rsidR="00223C29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6ADC4D06" w14:textId="77777777" w:rsidR="00223C29" w:rsidRPr="007C5194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</w:tc>
        <w:tc>
          <w:tcPr>
            <w:tcW w:w="810" w:type="dxa"/>
          </w:tcPr>
          <w:p w14:paraId="2083D232" w14:textId="77777777" w:rsidR="00C32B7C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99</w:t>
            </w:r>
          </w:p>
          <w:p w14:paraId="7C239B1B" w14:textId="77777777"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7D025DEE" w14:textId="77777777"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5EDA6EDE" w14:textId="77777777"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7CDC1AC7" w14:textId="77777777"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22FC4639" w14:textId="77777777"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431EAAFC" w14:textId="77777777" w:rsidR="008D469E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0A925AD2" w14:textId="77777777" w:rsidR="008D469E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2BB2D287" w14:textId="77777777" w:rsidR="008D469E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06434D47" w14:textId="77777777" w:rsidR="00CB0F74" w:rsidRPr="007C519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0" w:type="dxa"/>
          </w:tcPr>
          <w:p w14:paraId="5EF8542A" w14:textId="77777777"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67</w:t>
            </w:r>
          </w:p>
        </w:tc>
        <w:tc>
          <w:tcPr>
            <w:tcW w:w="810" w:type="dxa"/>
          </w:tcPr>
          <w:p w14:paraId="77C1B203" w14:textId="77777777"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8</w:t>
            </w:r>
          </w:p>
        </w:tc>
        <w:tc>
          <w:tcPr>
            <w:tcW w:w="990" w:type="dxa"/>
          </w:tcPr>
          <w:p w14:paraId="5CD7065D" w14:textId="77777777"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14:paraId="401BFF91" w14:textId="77777777"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14:paraId="0D283917" w14:textId="77777777"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47.2</w:t>
            </w:r>
          </w:p>
        </w:tc>
        <w:tc>
          <w:tcPr>
            <w:tcW w:w="810" w:type="dxa"/>
          </w:tcPr>
          <w:p w14:paraId="5B22F1E8" w14:textId="77777777" w:rsidR="00C32B7C" w:rsidRPr="0084446C" w:rsidRDefault="003A0D0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5.2</w:t>
            </w:r>
          </w:p>
        </w:tc>
      </w:tr>
      <w:tr w:rsidR="005F606C" w:rsidRPr="007C5194" w14:paraId="20889E28" w14:textId="77777777" w:rsidTr="007A690D">
        <w:trPr>
          <w:trHeight w:val="592"/>
        </w:trPr>
        <w:tc>
          <w:tcPr>
            <w:tcW w:w="378" w:type="dxa"/>
          </w:tcPr>
          <w:p w14:paraId="3A640570" w14:textId="77777777" w:rsidR="00C32B7C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o</w:t>
            </w:r>
          </w:p>
        </w:tc>
        <w:tc>
          <w:tcPr>
            <w:tcW w:w="1080" w:type="dxa"/>
          </w:tcPr>
          <w:p w14:paraId="2A316837" w14:textId="77777777" w:rsidR="00C32B7C" w:rsidRPr="007C5194" w:rsidRDefault="00CF437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170" w:type="dxa"/>
          </w:tcPr>
          <w:p w14:paraId="4477C73E" w14:textId="77777777" w:rsidR="00C32B7C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42237761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65A7A69E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6BAFE831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566B961D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786AA92E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2EE930F7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430832E5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2C9559C1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78A0FD6D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53274744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24E5E188" w14:textId="77777777"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2209F27A" w14:textId="77777777" w:rsidR="00132F25" w:rsidRPr="007C5194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72A80484" w14:textId="77777777" w:rsidR="00C32B7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.93</w:t>
            </w:r>
          </w:p>
          <w:p w14:paraId="32C21FC2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5C492D37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14:paraId="7E588BB7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25F4EB89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14:paraId="3FFCAA94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B28D85D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49015781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5386C308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14:paraId="73F4FB92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32</w:t>
            </w:r>
          </w:p>
          <w:p w14:paraId="1863FEF0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14:paraId="4F37EA12" w14:textId="77777777"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9</w:t>
            </w:r>
          </w:p>
          <w:p w14:paraId="2F1B86D0" w14:textId="77777777" w:rsidR="00ED745C" w:rsidRPr="007C5194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4E0F9DF9" w14:textId="77777777" w:rsidR="00C32B7C" w:rsidRDefault="0037333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14:paraId="482C2D14" w14:textId="77777777" w:rsidR="00373332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61CA2703" w14:textId="77777777"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23479A9F" w14:textId="77777777"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0D039B42" w14:textId="77777777"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5E67F01E" w14:textId="77777777"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54739121" w14:textId="77777777"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70937DD8" w14:textId="77777777"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654FC605" w14:textId="77777777"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406CA614" w14:textId="77777777"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14:paraId="232C1533" w14:textId="77777777"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6D360763" w14:textId="77777777" w:rsidR="00E7500D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4CC65434" w14:textId="77777777" w:rsidR="00467AD8" w:rsidRPr="007C5194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720" w:type="dxa"/>
          </w:tcPr>
          <w:p w14:paraId="6F9936D0" w14:textId="77777777" w:rsidR="00C32B7C" w:rsidRPr="007C5194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38</w:t>
            </w:r>
          </w:p>
        </w:tc>
        <w:tc>
          <w:tcPr>
            <w:tcW w:w="810" w:type="dxa"/>
          </w:tcPr>
          <w:p w14:paraId="63D8C74A" w14:textId="77777777" w:rsidR="00C32B7C" w:rsidRPr="007C5194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</w:tc>
        <w:tc>
          <w:tcPr>
            <w:tcW w:w="990" w:type="dxa"/>
          </w:tcPr>
          <w:p w14:paraId="0E625A4C" w14:textId="77777777" w:rsidR="00C32B7C" w:rsidRPr="007C5194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14:paraId="6E2EC51D" w14:textId="77777777" w:rsidR="00C32B7C" w:rsidRPr="007C5194" w:rsidRDefault="003043F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14:paraId="134CC985" w14:textId="77777777" w:rsidR="00C32B7C" w:rsidRPr="007C5194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8.6</w:t>
            </w:r>
          </w:p>
        </w:tc>
        <w:tc>
          <w:tcPr>
            <w:tcW w:w="810" w:type="dxa"/>
          </w:tcPr>
          <w:p w14:paraId="03DBC105" w14:textId="77777777" w:rsidR="00C32B7C" w:rsidRPr="00FE0F1A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0F1A">
              <w:rPr>
                <w:rFonts w:ascii="Times New Roman" w:hAnsi="Times New Roman" w:cs="Times New Roman"/>
                <w:sz w:val="18"/>
                <w:szCs w:val="18"/>
              </w:rPr>
              <w:t>48362.6</w:t>
            </w:r>
          </w:p>
        </w:tc>
      </w:tr>
      <w:tr w:rsidR="00A91E80" w:rsidRPr="007C5194" w14:paraId="42A41C72" w14:textId="77777777" w:rsidTr="005A43B7">
        <w:trPr>
          <w:trHeight w:val="592"/>
        </w:trPr>
        <w:tc>
          <w:tcPr>
            <w:tcW w:w="378" w:type="dxa"/>
          </w:tcPr>
          <w:p w14:paraId="342826FE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p</w:t>
            </w:r>
          </w:p>
        </w:tc>
        <w:tc>
          <w:tcPr>
            <w:tcW w:w="1080" w:type="dxa"/>
          </w:tcPr>
          <w:p w14:paraId="036CBC8A" w14:textId="77777777" w:rsidR="00A91E80" w:rsidRPr="007C5194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14:paraId="7D899A93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22FBEC32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35A0F821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7B5BEC24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107F1F56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77E1DC43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2ECBF51F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618766A0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2278E317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12ACB077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05FA872C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77205076" w14:textId="77777777"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2DBBC8E3" w14:textId="77777777" w:rsidR="00A91E80" w:rsidRPr="007C5194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1816766C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8.74</w:t>
            </w:r>
          </w:p>
          <w:p w14:paraId="30C9CB6D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6</w:t>
            </w:r>
          </w:p>
          <w:p w14:paraId="488DE54C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0</w:t>
            </w:r>
          </w:p>
          <w:p w14:paraId="06A26024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1E4EFC27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6</w:t>
            </w:r>
          </w:p>
          <w:p w14:paraId="572C2B0D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47C651E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4</w:t>
            </w:r>
          </w:p>
          <w:p w14:paraId="4340101B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8</w:t>
            </w:r>
          </w:p>
          <w:p w14:paraId="0BB6BE58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7</w:t>
            </w:r>
          </w:p>
          <w:p w14:paraId="7CB0E3F9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95</w:t>
            </w:r>
          </w:p>
          <w:p w14:paraId="2926B587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2</w:t>
            </w:r>
          </w:p>
          <w:p w14:paraId="4D0ECF70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14:paraId="4C38DBE5" w14:textId="77777777" w:rsidR="00A91E80" w:rsidRPr="007C5194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3C58C2B9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78</w:t>
            </w:r>
          </w:p>
          <w:p w14:paraId="34330794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24B68079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086B7548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1D7EFE09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2BE45F8F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7332C4F1" w14:textId="77777777"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7DBA4323" w14:textId="77777777"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6DAEA400" w14:textId="77777777"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5FD691CE" w14:textId="77777777"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  <w:p w14:paraId="45A464C7" w14:textId="77777777"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0</w:t>
            </w:r>
          </w:p>
          <w:p w14:paraId="4EBAF112" w14:textId="77777777"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74BF2404" w14:textId="77777777" w:rsidR="00A91E80" w:rsidRPr="007C5194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14:paraId="63D59D8B" w14:textId="77777777" w:rsidR="00A91E80" w:rsidRDefault="00A91E80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3A8076C8">
                <v:shape id="_x0000_i1086" type="#_x0000_t75" style="width:15.4pt;height:18.7pt" o:ole="">
                  <v:imagedata r:id="rId129" o:title=""/>
                </v:shape>
                <o:OLEObject Type="Embed" ProgID="Equation.DSMT4" ShapeID="_x0000_i1086" DrawAspect="Content" ObjectID="_1348443277" r:id="rId130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=3.44 </w:t>
            </w:r>
            <w:r w:rsidR="001665F0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SE=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.56</w:t>
            </w:r>
            <w:proofErr w:type="gramEnd"/>
          </w:p>
          <w:p w14:paraId="1509D383" w14:textId="77777777" w:rsidR="0070587B" w:rsidRDefault="008F55CF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F55CF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 w14:anchorId="6D5998F7">
                <v:shape id="_x0000_i1087" type="#_x0000_t75" style="width:15.4pt;height:18.15pt" o:ole="">
                  <v:imagedata r:id="rId131" o:title=""/>
                </v:shape>
                <o:OLEObject Type="Embed" ProgID="Equation.DSMT4" ShapeID="_x0000_i1087" DrawAspect="Content" ObjectID="_1348443278" r:id="rId132"/>
              </w:objec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=.06</w:t>
            </w:r>
            <w:proofErr w:type="gramEnd"/>
            <w:r w:rsidR="00460AF9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0587B">
              <w:rPr>
                <w:rFonts w:ascii="Times New Roman" w:hAnsi="Times New Roman" w:cs="Times New Roman"/>
                <w:sz w:val="18"/>
                <w:szCs w:val="18"/>
              </w:rPr>
              <w:t>SE=.03</w:t>
            </w:r>
          </w:p>
          <w:p w14:paraId="3503FF4A" w14:textId="77777777" w:rsidR="0070587B" w:rsidRDefault="0070587B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0587B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 w14:anchorId="214E326B">
                <v:shape id="_x0000_i1088" type="#_x0000_t75" style="width:15.4pt;height:18.7pt" o:ole="">
                  <v:imagedata r:id="rId133" o:title=""/>
                </v:shape>
                <o:OLEObject Type="Embed" ProgID="Equation.DSMT4" ShapeID="_x0000_i1088" DrawAspect="Content" ObjectID="_1348443279" r:id="rId134"/>
              </w:object>
            </w:r>
            <w:proofErr w:type="gramStart"/>
            <w:r w:rsidR="001665F0">
              <w:rPr>
                <w:rFonts w:ascii="Times New Roman" w:hAnsi="Times New Roman" w:cs="Times New Roman"/>
                <w:sz w:val="18"/>
                <w:szCs w:val="18"/>
              </w:rPr>
              <w:t>=.01</w:t>
            </w:r>
            <w:proofErr w:type="gramEnd"/>
            <w:r w:rsidR="00460AF9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E6046">
              <w:rPr>
                <w:rFonts w:ascii="Times New Roman" w:hAnsi="Times New Roman" w:cs="Times New Roman"/>
                <w:sz w:val="18"/>
                <w:szCs w:val="18"/>
              </w:rPr>
              <w:t>SE=.0026</w:t>
            </w:r>
          </w:p>
          <w:p w14:paraId="75658449" w14:textId="77777777" w:rsidR="00394DAA" w:rsidRPr="007C5194" w:rsidRDefault="00394DAA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4FF101EB">
                <v:shape id="_x0000_i1089" type="#_x0000_t75" style="width:15.4pt;height:15.4pt" o:ole="">
                  <v:imagedata r:id="rId135" o:title=""/>
                </v:shape>
                <o:OLEObject Type="Embed" ProgID="Equation.DSMT4" ShapeID="_x0000_i1089" DrawAspect="Content" ObjectID="_1348443280" r:id="rId136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=50.90 </w:t>
            </w:r>
            <w:r w:rsidR="00460AF9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SE=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.87</w:t>
            </w:r>
            <w:proofErr w:type="gramEnd"/>
          </w:p>
        </w:tc>
        <w:tc>
          <w:tcPr>
            <w:tcW w:w="990" w:type="dxa"/>
          </w:tcPr>
          <w:p w14:paraId="5290CC85" w14:textId="77777777" w:rsidR="00A91E80" w:rsidRPr="007C5194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06.8</w:t>
            </w:r>
          </w:p>
        </w:tc>
        <w:tc>
          <w:tcPr>
            <w:tcW w:w="810" w:type="dxa"/>
          </w:tcPr>
          <w:p w14:paraId="1802E8A7" w14:textId="77777777" w:rsidR="00A91E80" w:rsidRPr="00FE0F1A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4.8</w:t>
            </w:r>
          </w:p>
        </w:tc>
      </w:tr>
      <w:tr w:rsidR="00A91E80" w:rsidRPr="007C5194" w14:paraId="43CF0729" w14:textId="77777777" w:rsidTr="005A43B7">
        <w:trPr>
          <w:trHeight w:val="592"/>
        </w:trPr>
        <w:tc>
          <w:tcPr>
            <w:tcW w:w="378" w:type="dxa"/>
          </w:tcPr>
          <w:p w14:paraId="2CE409B9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q</w:t>
            </w:r>
          </w:p>
        </w:tc>
        <w:tc>
          <w:tcPr>
            <w:tcW w:w="1080" w:type="dxa"/>
          </w:tcPr>
          <w:p w14:paraId="4355BC8C" w14:textId="77777777" w:rsidR="00A91E80" w:rsidRPr="007C5194" w:rsidRDefault="00AE5BD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14:paraId="4B2F257E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6ABE3C6C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1F20D96C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4A41C413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580BDD73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5A3B68BB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342DB39D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5850542B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1CB9D010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1F6FB282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type_iso</w:t>
            </w:r>
          </w:p>
          <w:p w14:paraId="1B1FDDA6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3086FA87" w14:textId="77777777"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4545E2FC" w14:textId="77777777" w:rsidR="00A91E80" w:rsidRPr="007C5194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2521C480" w14:textId="77777777" w:rsidR="00A91E8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15.02</w:t>
            </w:r>
          </w:p>
          <w:p w14:paraId="1B7C2C02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05B10379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14:paraId="72DEFC04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F771518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0</w:t>
            </w:r>
          </w:p>
          <w:p w14:paraId="46712C6F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7EC27BC2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  <w:p w14:paraId="0612AEBA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15C5C2C1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14:paraId="5ECD2DE5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4.13</w:t>
            </w:r>
          </w:p>
          <w:p w14:paraId="0066847C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14:paraId="77F537CD" w14:textId="77777777"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14:paraId="156A9A81" w14:textId="77777777" w:rsidR="00D56CEB" w:rsidRPr="007C5194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35B5FF6F" w14:textId="77777777" w:rsidR="00A91E8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5.81</w:t>
            </w:r>
          </w:p>
          <w:p w14:paraId="2215247C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202576C0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58496516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12B7E5D2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33F86130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5AB5353E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74C87E50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4AA2A764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5CFC898F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2.00</w:t>
            </w:r>
          </w:p>
          <w:p w14:paraId="5F3611CF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38560A64" w14:textId="77777777"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57D97026" w14:textId="77777777" w:rsidR="001908C8" w:rsidRPr="007C5194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14:paraId="4BB04921" w14:textId="77777777" w:rsidR="00B07EE2" w:rsidRDefault="00B07EE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6BE38669">
                <v:shape id="_x0000_i1090" type="#_x0000_t75" style="width:15.4pt;height:18.7pt" o:ole="">
                  <v:imagedata r:id="rId137" o:title=""/>
                </v:shape>
                <o:OLEObject Type="Embed" ProgID="Equation.DSMT4" ShapeID="_x0000_i1090" DrawAspect="Content" ObjectID="_1348443281" r:id="rId138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3.69   SE=1.50</w:t>
            </w:r>
          </w:p>
          <w:p w14:paraId="44F26356" w14:textId="77777777" w:rsidR="001A2591" w:rsidRDefault="001A259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A2591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 w14:anchorId="12A85585">
                <v:shape id="_x0000_i1091" type="#_x0000_t75" style="width:15.4pt;height:18.15pt" o:ole="">
                  <v:imagedata r:id="rId139" o:title=""/>
                </v:shape>
                <o:OLEObject Type="Embed" ProgID="Equation.DSMT4" ShapeID="_x0000_i1091" DrawAspect="Content" ObjectID="_1348443282" r:id="rId140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-.31   SE=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.37</w:t>
            </w:r>
            <w:proofErr w:type="gramEnd"/>
          </w:p>
          <w:p w14:paraId="21D9A6BF" w14:textId="77777777" w:rsidR="00563FEA" w:rsidRDefault="00563FE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63FEA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40" w:dyaOrig="380" w14:anchorId="5EE58E08">
                <v:shape id="_x0000_i1092" type="#_x0000_t75" style="width:17.05pt;height:18.7pt" o:ole="">
                  <v:imagedata r:id="rId141" o:title=""/>
                </v:shape>
                <o:OLEObject Type="Embed" ProgID="Equation.DSMT4" ShapeID="_x0000_i1092" DrawAspect="Content" ObjectID="_1348443283" r:id="rId142"/>
              </w:objec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=.17</w:t>
            </w:r>
            <w:proofErr w:type="gramEnd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SE=.11</w:t>
            </w:r>
          </w:p>
          <w:p w14:paraId="35DEB252" w14:textId="77777777" w:rsidR="00A91E80" w:rsidRPr="007C5194" w:rsidRDefault="0070682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2786A405">
                <v:shape id="_x0000_i1093" type="#_x0000_t75" style="width:15.4pt;height:15.4pt" o:ole="">
                  <v:imagedata r:id="rId143" o:title=""/>
                </v:shape>
                <o:OLEObject Type="Embed" ProgID="Equation.DSMT4" ShapeID="_x0000_i1093" DrawAspect="Content" ObjectID="_1348443284" r:id="rId144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51.43   SE=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  <w:proofErr w:type="gramEnd"/>
            <w:r w:rsidR="00B07EE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990" w:type="dxa"/>
          </w:tcPr>
          <w:p w14:paraId="3B6BD1D3" w14:textId="77777777" w:rsidR="00A91E80" w:rsidRPr="007C5194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4.1</w:t>
            </w:r>
          </w:p>
        </w:tc>
        <w:tc>
          <w:tcPr>
            <w:tcW w:w="810" w:type="dxa"/>
          </w:tcPr>
          <w:p w14:paraId="325D63EB" w14:textId="77777777" w:rsidR="00A91E80" w:rsidRPr="00FE0F1A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2.1</w:t>
            </w:r>
          </w:p>
        </w:tc>
      </w:tr>
      <w:tr w:rsidR="00A91E80" w:rsidRPr="007C5194" w14:paraId="14EA138F" w14:textId="77777777" w:rsidTr="005A43B7">
        <w:trPr>
          <w:trHeight w:val="592"/>
        </w:trPr>
        <w:tc>
          <w:tcPr>
            <w:tcW w:w="378" w:type="dxa"/>
          </w:tcPr>
          <w:p w14:paraId="78529319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</w:t>
            </w:r>
          </w:p>
        </w:tc>
        <w:tc>
          <w:tcPr>
            <w:tcW w:w="1080" w:type="dxa"/>
          </w:tcPr>
          <w:p w14:paraId="12E212CE" w14:textId="77777777" w:rsidR="00A91E80" w:rsidRPr="007C5194" w:rsidRDefault="007C463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14:paraId="05F831E5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1D9ED57E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7170F832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15EE8390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7A39E647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1A443020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44F6F8B1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51AF7990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53D76C4B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0A625111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78CCA827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5E5BDC19" w14:textId="77777777"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051795B5" w14:textId="77777777" w:rsidR="00A91E80" w:rsidRPr="007C519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14:paraId="74D7066F" w14:textId="77777777" w:rsidR="00A91E8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.56</w:t>
            </w:r>
          </w:p>
          <w:p w14:paraId="781ECDAD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14:paraId="50C561B4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14:paraId="3F4219F8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65EB284B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14:paraId="09759FFD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00875F1E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6458A9D5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38784977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14:paraId="79A72D8C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30</w:t>
            </w:r>
          </w:p>
          <w:p w14:paraId="1D8B5377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13</w:t>
            </w:r>
          </w:p>
          <w:p w14:paraId="050DBC99" w14:textId="77777777"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3</w:t>
            </w:r>
          </w:p>
          <w:p w14:paraId="7B08EE2E" w14:textId="77777777" w:rsidR="00BE4C2A" w:rsidRPr="007C5194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20A6482F" w14:textId="77777777" w:rsidR="00A91E8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82</w:t>
            </w:r>
          </w:p>
          <w:p w14:paraId="262BF517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14:paraId="7F6627CD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14:paraId="0D11E95F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0332ABC5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49F45844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DEB0F48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7DB6212F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4F23F4B8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31701F5F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14:paraId="357041E6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2E9CEBD9" w14:textId="77777777"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5510AEC2" w14:textId="77777777" w:rsidR="00F04246" w:rsidRPr="007C5194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  <w:r w:rsidR="00402761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3150" w:type="dxa"/>
            <w:gridSpan w:val="4"/>
          </w:tcPr>
          <w:p w14:paraId="7C0D3AE4" w14:textId="77777777" w:rsidR="00A91E80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734F28DB">
                <v:shape id="_x0000_i1094" type="#_x0000_t75" style="width:15.4pt;height:18.7pt" o:ole="">
                  <v:imagedata r:id="rId145" o:title=""/>
                </v:shape>
                <o:OLEObject Type="Embed" ProgID="Equation.DSMT4" ShapeID="_x0000_i1094" DrawAspect="Content" ObjectID="_1348443285" r:id="rId146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4.06   SE=1.01</w:t>
            </w:r>
          </w:p>
          <w:p w14:paraId="229924AE" w14:textId="77777777" w:rsidR="008D3284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D3284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 w14:anchorId="3EDF5FFB">
                <v:shape id="_x0000_i1095" type="#_x0000_t75" style="width:15.4pt;height:18.15pt" o:ole="">
                  <v:imagedata r:id="rId147" o:title=""/>
                </v:shape>
                <o:OLEObject Type="Embed" ProgID="Equation.DSMT4" ShapeID="_x0000_i1095" DrawAspect="Content" ObjectID="_1348443286" r:id="rId148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-.19   SE=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.27</w:t>
            </w:r>
            <w:proofErr w:type="gramEnd"/>
          </w:p>
          <w:p w14:paraId="6820F7C2" w14:textId="77777777" w:rsidR="008D3284" w:rsidRDefault="008D3284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D3284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1A71F4EE">
                <v:shape id="_x0000_i1096" type="#_x0000_t75" style="width:15.4pt;height:18.7pt" o:ole="">
                  <v:imagedata r:id="rId149" o:title=""/>
                </v:shape>
                <o:OLEObject Type="Embed" ProgID="Equation.DSMT4" ShapeID="_x0000_i1096" DrawAspect="Content" ObjectID="_1348443287" r:id="rId150"/>
              </w:objec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=.02</w:t>
            </w:r>
            <w:proofErr w:type="gramEnd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SE=.10</w:t>
            </w:r>
          </w:p>
          <w:p w14:paraId="53CDB16E" w14:textId="77777777" w:rsidR="008D3284" w:rsidRPr="007C5194" w:rsidRDefault="00974EE7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20CE12A6">
                <v:shape id="_x0000_i1097" type="#_x0000_t75" style="width:15.4pt;height:15.4pt" o:ole="">
                  <v:imagedata r:id="rId151" o:title=""/>
                </v:shape>
                <o:OLEObject Type="Embed" ProgID="Equation.DSMT4" ShapeID="_x0000_i1097" DrawAspect="Content" ObjectID="_1348443288" r:id="rId152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51.64   SE=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  <w:proofErr w:type="gramEnd"/>
          </w:p>
        </w:tc>
        <w:tc>
          <w:tcPr>
            <w:tcW w:w="990" w:type="dxa"/>
          </w:tcPr>
          <w:p w14:paraId="151CAEA4" w14:textId="77777777" w:rsidR="00A91E80" w:rsidRPr="007C5194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7.7</w:t>
            </w:r>
          </w:p>
        </w:tc>
        <w:tc>
          <w:tcPr>
            <w:tcW w:w="810" w:type="dxa"/>
          </w:tcPr>
          <w:p w14:paraId="08648FB7" w14:textId="77777777" w:rsidR="00A91E80" w:rsidRPr="00FE0F1A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5.7</w:t>
            </w:r>
          </w:p>
        </w:tc>
      </w:tr>
      <w:tr w:rsidR="00A91E80" w:rsidRPr="007C5194" w14:paraId="1B31F28A" w14:textId="77777777" w:rsidTr="005A43B7">
        <w:trPr>
          <w:trHeight w:val="592"/>
        </w:trPr>
        <w:tc>
          <w:tcPr>
            <w:tcW w:w="378" w:type="dxa"/>
          </w:tcPr>
          <w:p w14:paraId="72FD11A3" w14:textId="77777777"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</w:t>
            </w:r>
          </w:p>
        </w:tc>
        <w:tc>
          <w:tcPr>
            <w:tcW w:w="1080" w:type="dxa"/>
          </w:tcPr>
          <w:p w14:paraId="719A9F5C" w14:textId="77777777" w:rsidR="00A91E80" w:rsidRPr="007C5194" w:rsidRDefault="002E11E7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1170" w:type="dxa"/>
          </w:tcPr>
          <w:p w14:paraId="53E08415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14:paraId="6737F69D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14:paraId="68FCCED5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14:paraId="4597AD80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14:paraId="66E7E575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14:paraId="695AB12A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14:paraId="574B752B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14:paraId="04DAD575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14:paraId="5A3B8D05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14:paraId="399DD667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14:paraId="7737023C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14:paraId="145DA951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14:paraId="68354318" w14:textId="77777777" w:rsidR="00A91E8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  <w:p w14:paraId="5E5BD22C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grpM</w:t>
            </w:r>
          </w:p>
          <w:p w14:paraId="039AD5C1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iso</w:t>
            </w:r>
          </w:p>
          <w:p w14:paraId="6606F293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rur</w:t>
            </w:r>
          </w:p>
          <w:p w14:paraId="3394EAB6" w14:textId="77777777"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sub</w:t>
            </w:r>
          </w:p>
          <w:p w14:paraId="72FD24E0" w14:textId="77777777" w:rsidR="0028063B" w:rsidRPr="007C5194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urb</w:t>
            </w:r>
          </w:p>
        </w:tc>
        <w:tc>
          <w:tcPr>
            <w:tcW w:w="990" w:type="dxa"/>
          </w:tcPr>
          <w:p w14:paraId="747CA0A1" w14:textId="77777777" w:rsidR="00A91E8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.86</w:t>
            </w:r>
          </w:p>
          <w:p w14:paraId="6C2B390C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30</w:t>
            </w:r>
          </w:p>
          <w:p w14:paraId="5138653D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8</w:t>
            </w:r>
          </w:p>
          <w:p w14:paraId="7B90B3F1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79541C22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87</w:t>
            </w:r>
          </w:p>
          <w:p w14:paraId="2AC840A9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F65540E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14:paraId="4D5693EC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6</w:t>
            </w:r>
          </w:p>
          <w:p w14:paraId="0D75A1B9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14:paraId="74C9F9A4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33</w:t>
            </w:r>
          </w:p>
          <w:p w14:paraId="037AF4B4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14:paraId="1F0A5511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6A6E1F13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1DAB1B0F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14:paraId="4839CB4A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0</w:t>
            </w:r>
          </w:p>
          <w:p w14:paraId="6C38C29A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6</w:t>
            </w:r>
          </w:p>
          <w:p w14:paraId="588E7D4A" w14:textId="77777777"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14:paraId="6D6956B9" w14:textId="77777777" w:rsidR="00A83D9C" w:rsidRPr="007C5194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14:paraId="7D30E50C" w14:textId="77777777" w:rsidR="00A91E8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14:paraId="57D008A6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35</w:t>
            </w:r>
          </w:p>
          <w:p w14:paraId="62E8BBEB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14:paraId="157E0AA1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1F6A7751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9</w:t>
            </w:r>
          </w:p>
          <w:p w14:paraId="52701413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30BEF8D7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14:paraId="295D2513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14:paraId="756422FD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14:paraId="1D9F42FE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5</w:t>
            </w:r>
          </w:p>
          <w:p w14:paraId="01D9C027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14:paraId="19AD3C49" w14:textId="77777777"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14:paraId="25EE8521" w14:textId="77777777" w:rsidR="00605EC9" w:rsidRDefault="007A40A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14:paraId="4A760DD7" w14:textId="77777777"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024</w:t>
            </w:r>
          </w:p>
          <w:p w14:paraId="2DFDDC8E" w14:textId="77777777"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1</w:t>
            </w:r>
          </w:p>
          <w:p w14:paraId="7F02F931" w14:textId="77777777"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14:paraId="301EC330" w14:textId="77777777"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2</w:t>
            </w:r>
          </w:p>
          <w:p w14:paraId="2732E1FB" w14:textId="77777777" w:rsidR="007A40AE" w:rsidRPr="007C5194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14:paraId="66140FFB" w14:textId="77777777" w:rsidR="00F51172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 w14:anchorId="1CAE2906">
                <v:shape id="_x0000_i1098" type="#_x0000_t75" style="width:15.4pt;height:18.7pt" o:ole="">
                  <v:imagedata r:id="rId153" o:title=""/>
                </v:shape>
                <o:OLEObject Type="Embed" ProgID="Equation.DSMT4" ShapeID="_x0000_i1098" DrawAspect="Content" ObjectID="_1348443289" r:id="rId154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3.40   SE=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  <w:proofErr w:type="gramEnd"/>
          </w:p>
          <w:p w14:paraId="2AB5FA0F" w14:textId="77777777" w:rsidR="00F51172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F55CF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 w14:anchorId="60687FED">
                <v:shape id="_x0000_i1099" type="#_x0000_t75" style="width:15.4pt;height:18.15pt" o:ole="">
                  <v:imagedata r:id="rId155" o:title=""/>
                </v:shape>
                <o:OLEObject Type="Embed" ProgID="Equation.DSMT4" ShapeID="_x0000_i1099" DrawAspect="Content" ObjectID="_1348443290" r:id="rId156"/>
              </w:objec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=.04</w:t>
            </w:r>
            <w:proofErr w:type="gramEnd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SE=.02</w:t>
            </w:r>
          </w:p>
          <w:p w14:paraId="2246DE2E" w14:textId="77777777" w:rsidR="00F51172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0587B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 w14:anchorId="2400A282">
                <v:shape id="_x0000_i1100" type="#_x0000_t75" style="width:15.4pt;height:18.7pt" o:ole="">
                  <v:imagedata r:id="rId157" o:title=""/>
                </v:shape>
                <o:OLEObject Type="Embed" ProgID="Equation.DSMT4" ShapeID="_x0000_i1100" DrawAspect="Content" ObjectID="_1348443291" r:id="rId158"/>
              </w:objec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=.0022</w:t>
            </w:r>
            <w:proofErr w:type="gramEnd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SE=.0017</w:t>
            </w:r>
          </w:p>
          <w:p w14:paraId="13C63E31" w14:textId="77777777" w:rsidR="00A91E80" w:rsidRPr="007C5194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 w14:anchorId="47670EEC">
                <v:shape id="_x0000_i1101" type="#_x0000_t75" style="width:15.4pt;height:15.4pt" o:ole="">
                  <v:imagedata r:id="rId159" o:title=""/>
                </v:shape>
                <o:OLEObject Type="Embed" ProgID="Equation.DSMT4" ShapeID="_x0000_i1101" DrawAspect="Content" ObjectID="_1348443292" r:id="rId160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50.90   SE=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.87</w:t>
            </w:r>
            <w:proofErr w:type="gramEnd"/>
          </w:p>
        </w:tc>
        <w:tc>
          <w:tcPr>
            <w:tcW w:w="990" w:type="dxa"/>
          </w:tcPr>
          <w:p w14:paraId="374C891C" w14:textId="77777777" w:rsidR="00A91E80" w:rsidRPr="007C5194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255.4</w:t>
            </w:r>
          </w:p>
        </w:tc>
        <w:tc>
          <w:tcPr>
            <w:tcW w:w="810" w:type="dxa"/>
          </w:tcPr>
          <w:p w14:paraId="0E34D091" w14:textId="77777777" w:rsidR="00A91E80" w:rsidRPr="00FE0F1A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291.4</w:t>
            </w:r>
          </w:p>
        </w:tc>
      </w:tr>
    </w:tbl>
    <w:p w14:paraId="663263E2" w14:textId="77777777" w:rsidR="00C6390F" w:rsidRDefault="00C6390F" w:rsidP="00D142BC">
      <w:pPr>
        <w:pStyle w:val="a3"/>
        <w:rPr>
          <w:b/>
          <w:sz w:val="24"/>
          <w:szCs w:val="24"/>
        </w:rPr>
      </w:pPr>
    </w:p>
    <w:p w14:paraId="362EC771" w14:textId="77777777" w:rsidR="004E6C4A" w:rsidRDefault="004E6C4A">
      <w:pPr>
        <w:rPr>
          <w:b/>
          <w:sz w:val="24"/>
          <w:szCs w:val="24"/>
        </w:rPr>
      </w:pPr>
    </w:p>
    <w:p w14:paraId="3BA61AEF" w14:textId="77777777" w:rsidR="002E3D8B" w:rsidRPr="002E3D8B" w:rsidRDefault="004E6C4A" w:rsidP="004E6C4A">
      <w:pPr>
        <w:pStyle w:val="a3"/>
        <w:numPr>
          <w:ilvl w:val="0"/>
          <w:numId w:val="1"/>
        </w:numPr>
      </w:pPr>
      <w:r w:rsidRPr="004E6C4A">
        <w:rPr>
          <w:b/>
        </w:rPr>
        <w:br w:type="page"/>
      </w:r>
      <w:r w:rsidRPr="00D433D9">
        <w:lastRenderedPageBreak/>
        <w:t>It appears that we ne</w:t>
      </w:r>
      <w:r w:rsidR="00D433D9" w:rsidRPr="00D433D9">
        <w:t>ed a random s</w:t>
      </w:r>
      <w:r w:rsidR="002F476F">
        <w:t xml:space="preserve">lop e for grpCmath, because </w:t>
      </w:r>
      <w:r w:rsidR="0015490B">
        <w:rPr>
          <w:sz w:val="24"/>
          <w:szCs w:val="24"/>
        </w:rPr>
        <w:t xml:space="preserve">it seems that </w:t>
      </w:r>
      <w:r w:rsidR="0015490B" w:rsidRPr="0015490B">
        <w:rPr>
          <w:position w:val="-12"/>
          <w:sz w:val="24"/>
          <w:szCs w:val="24"/>
        </w:rPr>
        <w:object w:dxaOrig="300" w:dyaOrig="380" w14:anchorId="57B44854">
          <v:shape id="_x0000_i1102" type="#_x0000_t75" style="width:14.85pt;height:18.7pt" o:ole="">
            <v:imagedata r:id="rId161" o:title=""/>
          </v:shape>
          <o:OLEObject Type="Embed" ProgID="Equation.DSMT4" ShapeID="_x0000_i1102" DrawAspect="Content" ObjectID="_1348443293" r:id="rId162"/>
        </w:object>
      </w:r>
      <w:r w:rsidR="00061BA4">
        <w:rPr>
          <w:sz w:val="24"/>
          <w:szCs w:val="24"/>
        </w:rPr>
        <w:t xml:space="preserve"> is rather large (.0091) relative to its standard error (.0026)</w:t>
      </w:r>
      <w:r w:rsidR="002F476F">
        <w:rPr>
          <w:sz w:val="24"/>
          <w:szCs w:val="24"/>
        </w:rPr>
        <w:t xml:space="preserve">. However, </w:t>
      </w:r>
      <w:r w:rsidR="002F476F" w:rsidRPr="002F476F">
        <w:rPr>
          <w:position w:val="-12"/>
          <w:sz w:val="24"/>
          <w:szCs w:val="24"/>
        </w:rPr>
        <w:object w:dxaOrig="340" w:dyaOrig="380" w14:anchorId="3A479B21">
          <v:shape id="_x0000_i1103" type="#_x0000_t75" style="width:17.05pt;height:18.7pt" o:ole="">
            <v:imagedata r:id="rId163" o:title=""/>
          </v:shape>
          <o:OLEObject Type="Embed" ProgID="Equation.DSMT4" ShapeID="_x0000_i1103" DrawAspect="Content" ObjectID="_1348443294" r:id="rId164"/>
        </w:object>
      </w:r>
      <w:r w:rsidR="0062467F">
        <w:rPr>
          <w:sz w:val="24"/>
          <w:szCs w:val="24"/>
        </w:rPr>
        <w:t xml:space="preserve">(.1677) </w:t>
      </w:r>
      <w:r w:rsidR="002F476F">
        <w:rPr>
          <w:sz w:val="24"/>
          <w:szCs w:val="24"/>
        </w:rPr>
        <w:t xml:space="preserve">and </w:t>
      </w:r>
      <w:r w:rsidR="002F476F" w:rsidRPr="002F476F">
        <w:rPr>
          <w:position w:val="-12"/>
          <w:sz w:val="24"/>
          <w:szCs w:val="24"/>
        </w:rPr>
        <w:object w:dxaOrig="320" w:dyaOrig="380" w14:anchorId="681707F1">
          <v:shape id="_x0000_i1104" type="#_x0000_t75" style="width:15.95pt;height:18.7pt" o:ole="">
            <v:imagedata r:id="rId165" o:title=""/>
          </v:shape>
          <o:OLEObject Type="Embed" ProgID="Equation.DSMT4" ShapeID="_x0000_i1104" DrawAspect="Content" ObjectID="_1348443295" r:id="rId166"/>
        </w:object>
      </w:r>
      <w:r w:rsidR="002F476F">
        <w:rPr>
          <w:sz w:val="24"/>
          <w:szCs w:val="24"/>
        </w:rPr>
        <w:t xml:space="preserve"> </w:t>
      </w:r>
      <w:r w:rsidR="0062467F">
        <w:rPr>
          <w:sz w:val="24"/>
          <w:szCs w:val="24"/>
        </w:rPr>
        <w:t xml:space="preserve">(.0179) </w:t>
      </w:r>
      <w:r w:rsidR="002F476F">
        <w:rPr>
          <w:sz w:val="24"/>
          <w:szCs w:val="24"/>
        </w:rPr>
        <w:t xml:space="preserve">are rather smaller relative to their standard errors </w:t>
      </w:r>
      <w:r w:rsidR="0062467F">
        <w:rPr>
          <w:sz w:val="24"/>
          <w:szCs w:val="24"/>
        </w:rPr>
        <w:t>(.1102 and .0973</w:t>
      </w:r>
      <w:r w:rsidR="003172A3">
        <w:rPr>
          <w:sz w:val="24"/>
          <w:szCs w:val="24"/>
        </w:rPr>
        <w:t xml:space="preserve"> </w:t>
      </w:r>
      <w:r w:rsidR="002F476F">
        <w:rPr>
          <w:sz w:val="24"/>
          <w:szCs w:val="24"/>
        </w:rPr>
        <w:t>respectively</w:t>
      </w:r>
      <w:r w:rsidR="007D4F54">
        <w:rPr>
          <w:sz w:val="24"/>
          <w:szCs w:val="24"/>
        </w:rPr>
        <w:t>)</w:t>
      </w:r>
      <w:r w:rsidR="002F476F">
        <w:rPr>
          <w:sz w:val="24"/>
          <w:szCs w:val="24"/>
        </w:rPr>
        <w:t xml:space="preserve">. </w:t>
      </w:r>
    </w:p>
    <w:p w14:paraId="6E641757" w14:textId="77777777" w:rsidR="005A43B7" w:rsidRDefault="002E3D8B" w:rsidP="002E3D8B">
      <w:pPr>
        <w:pStyle w:val="a3"/>
        <w:rPr>
          <w:sz w:val="24"/>
          <w:szCs w:val="24"/>
        </w:rPr>
      </w:pPr>
      <w:r>
        <w:rPr>
          <w:sz w:val="24"/>
          <w:szCs w:val="24"/>
        </w:rPr>
        <w:t>Furthermore, the model with a random slope for grpCmath has the smallest AIC (48334.8) among all 3 models, which means the model with a random slope for grpCmath fits the best.</w:t>
      </w:r>
    </w:p>
    <w:p w14:paraId="10E0609D" w14:textId="77777777" w:rsidR="005D6D14" w:rsidRDefault="005D6D14" w:rsidP="002E3D8B">
      <w:pPr>
        <w:pStyle w:val="a3"/>
        <w:rPr>
          <w:sz w:val="24"/>
          <w:szCs w:val="24"/>
        </w:rPr>
      </w:pPr>
    </w:p>
    <w:p w14:paraId="0AE73231" w14:textId="77777777" w:rsidR="00C75F0D" w:rsidRPr="008828D3" w:rsidRDefault="00405B36" w:rsidP="00FE76A3">
      <w:pPr>
        <w:pStyle w:val="a3"/>
        <w:numPr>
          <w:ilvl w:val="0"/>
          <w:numId w:val="1"/>
        </w:numPr>
      </w:pPr>
      <w:r>
        <w:rPr>
          <w:sz w:val="24"/>
          <w:szCs w:val="24"/>
        </w:rPr>
        <w:t>G</w:t>
      </w:r>
      <w:r w:rsidR="00FE76A3">
        <w:rPr>
          <w:sz w:val="24"/>
          <w:szCs w:val="24"/>
        </w:rPr>
        <w:t xml:space="preserve">rpMmath helps predict the random slope for grpCmath, because in model </w:t>
      </w:r>
      <w:r w:rsidR="00B029C2">
        <w:rPr>
          <w:sz w:val="24"/>
          <w:szCs w:val="24"/>
        </w:rPr>
        <w:t>(s) and model (t), the cross-level interactions between grpCmath and grpMmath are both significant (p-values&lt;.0001</w:t>
      </w:r>
      <w:r w:rsidR="009E2F8B">
        <w:rPr>
          <w:sz w:val="24"/>
          <w:szCs w:val="24"/>
        </w:rPr>
        <w:t>), while none of the interactions between grpCmath and type of community and the interactions between grpCmath and shortages is significant.</w:t>
      </w:r>
    </w:p>
    <w:p w14:paraId="627D3C65" w14:textId="77777777" w:rsidR="00C6390F" w:rsidRPr="00D433D9" w:rsidRDefault="00C6390F" w:rsidP="00B34523">
      <w:pPr>
        <w:pStyle w:val="a3"/>
        <w:numPr>
          <w:ilvl w:val="0"/>
          <w:numId w:val="1"/>
        </w:numPr>
      </w:pPr>
      <w:r w:rsidRPr="00B34523">
        <w:rPr>
          <w:sz w:val="24"/>
          <w:szCs w:val="24"/>
        </w:rPr>
        <w:br w:type="page"/>
      </w:r>
    </w:p>
    <w:p w14:paraId="7982CA2D" w14:textId="77777777" w:rsidR="00D142BC" w:rsidRPr="00C6390F" w:rsidRDefault="00D142BC" w:rsidP="00C6390F">
      <w:pPr>
        <w:rPr>
          <w:b/>
          <w:sz w:val="24"/>
          <w:szCs w:val="24"/>
        </w:rPr>
      </w:pPr>
    </w:p>
    <w:sectPr w:rsidR="00D142BC" w:rsidRPr="00C639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13270"/>
    <w:multiLevelType w:val="hybridMultilevel"/>
    <w:tmpl w:val="D3C49B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1C5170"/>
    <w:multiLevelType w:val="hybridMultilevel"/>
    <w:tmpl w:val="07B04E1A"/>
    <w:lvl w:ilvl="0" w:tplc="D5C6B9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0F70A0"/>
    <w:multiLevelType w:val="hybridMultilevel"/>
    <w:tmpl w:val="F580EE0A"/>
    <w:lvl w:ilvl="0" w:tplc="1AB4EE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3690A7E"/>
    <w:multiLevelType w:val="hybridMultilevel"/>
    <w:tmpl w:val="673A88EE"/>
    <w:lvl w:ilvl="0" w:tplc="1AB4EE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2B4F1B"/>
    <w:multiLevelType w:val="hybridMultilevel"/>
    <w:tmpl w:val="F8F20A98"/>
    <w:lvl w:ilvl="0" w:tplc="6D12C1B6">
      <w:start w:val="14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2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0D9"/>
    <w:rsid w:val="00014516"/>
    <w:rsid w:val="00023BB0"/>
    <w:rsid w:val="000266ED"/>
    <w:rsid w:val="00041083"/>
    <w:rsid w:val="00042041"/>
    <w:rsid w:val="00056BE4"/>
    <w:rsid w:val="00061BA4"/>
    <w:rsid w:val="00084687"/>
    <w:rsid w:val="00095D95"/>
    <w:rsid w:val="000B586D"/>
    <w:rsid w:val="000C7A30"/>
    <w:rsid w:val="000E41A2"/>
    <w:rsid w:val="00110491"/>
    <w:rsid w:val="00132F25"/>
    <w:rsid w:val="0015490B"/>
    <w:rsid w:val="001665F0"/>
    <w:rsid w:val="001908C8"/>
    <w:rsid w:val="001A2591"/>
    <w:rsid w:val="001C5ED2"/>
    <w:rsid w:val="002112A1"/>
    <w:rsid w:val="00223C29"/>
    <w:rsid w:val="002678D5"/>
    <w:rsid w:val="0028063B"/>
    <w:rsid w:val="002E11E7"/>
    <w:rsid w:val="002E3D8B"/>
    <w:rsid w:val="002F476F"/>
    <w:rsid w:val="003043F2"/>
    <w:rsid w:val="003053DE"/>
    <w:rsid w:val="00315D63"/>
    <w:rsid w:val="003172A3"/>
    <w:rsid w:val="00321804"/>
    <w:rsid w:val="00326416"/>
    <w:rsid w:val="0034439D"/>
    <w:rsid w:val="00373332"/>
    <w:rsid w:val="00394DAA"/>
    <w:rsid w:val="003A0D0E"/>
    <w:rsid w:val="003F12DE"/>
    <w:rsid w:val="003F25CC"/>
    <w:rsid w:val="003F2CC6"/>
    <w:rsid w:val="003F38B3"/>
    <w:rsid w:val="00402761"/>
    <w:rsid w:val="00405B36"/>
    <w:rsid w:val="00411645"/>
    <w:rsid w:val="00431278"/>
    <w:rsid w:val="0044311C"/>
    <w:rsid w:val="004460E9"/>
    <w:rsid w:val="00457A50"/>
    <w:rsid w:val="00460AF9"/>
    <w:rsid w:val="00467AD8"/>
    <w:rsid w:val="00496D49"/>
    <w:rsid w:val="004E6C4A"/>
    <w:rsid w:val="005234E0"/>
    <w:rsid w:val="00525D00"/>
    <w:rsid w:val="00554D65"/>
    <w:rsid w:val="005608BD"/>
    <w:rsid w:val="00563FEA"/>
    <w:rsid w:val="005671A4"/>
    <w:rsid w:val="0057780E"/>
    <w:rsid w:val="005800CE"/>
    <w:rsid w:val="005A43B7"/>
    <w:rsid w:val="005B1F61"/>
    <w:rsid w:val="005D6D14"/>
    <w:rsid w:val="005E55F1"/>
    <w:rsid w:val="005F1E95"/>
    <w:rsid w:val="005F606C"/>
    <w:rsid w:val="005F7A52"/>
    <w:rsid w:val="00605EC9"/>
    <w:rsid w:val="00611B60"/>
    <w:rsid w:val="0061731E"/>
    <w:rsid w:val="0062467F"/>
    <w:rsid w:val="0064434C"/>
    <w:rsid w:val="00686312"/>
    <w:rsid w:val="006B3FCF"/>
    <w:rsid w:val="006F029D"/>
    <w:rsid w:val="0070587B"/>
    <w:rsid w:val="00706824"/>
    <w:rsid w:val="00706B01"/>
    <w:rsid w:val="0071153D"/>
    <w:rsid w:val="00712CE4"/>
    <w:rsid w:val="007506C3"/>
    <w:rsid w:val="007665C6"/>
    <w:rsid w:val="00775E7F"/>
    <w:rsid w:val="007773CC"/>
    <w:rsid w:val="007912EA"/>
    <w:rsid w:val="00794C32"/>
    <w:rsid w:val="007A40AE"/>
    <w:rsid w:val="007A690D"/>
    <w:rsid w:val="007C0270"/>
    <w:rsid w:val="007C4634"/>
    <w:rsid w:val="007C729B"/>
    <w:rsid w:val="007D0BF2"/>
    <w:rsid w:val="007D4F54"/>
    <w:rsid w:val="007E6046"/>
    <w:rsid w:val="007F0F9E"/>
    <w:rsid w:val="0084214E"/>
    <w:rsid w:val="0084446C"/>
    <w:rsid w:val="00854F24"/>
    <w:rsid w:val="008666B6"/>
    <w:rsid w:val="008828D3"/>
    <w:rsid w:val="00887BCA"/>
    <w:rsid w:val="00895DE3"/>
    <w:rsid w:val="008A7B07"/>
    <w:rsid w:val="008D3284"/>
    <w:rsid w:val="008D469E"/>
    <w:rsid w:val="008E1C8D"/>
    <w:rsid w:val="008F55CF"/>
    <w:rsid w:val="00903A5C"/>
    <w:rsid w:val="009161FF"/>
    <w:rsid w:val="009675E4"/>
    <w:rsid w:val="00974EE7"/>
    <w:rsid w:val="0098793D"/>
    <w:rsid w:val="009C5EBC"/>
    <w:rsid w:val="009D0926"/>
    <w:rsid w:val="009E2F8B"/>
    <w:rsid w:val="009F0818"/>
    <w:rsid w:val="009F7756"/>
    <w:rsid w:val="00A00481"/>
    <w:rsid w:val="00A17916"/>
    <w:rsid w:val="00A23ADE"/>
    <w:rsid w:val="00A40E1B"/>
    <w:rsid w:val="00A57169"/>
    <w:rsid w:val="00A601B4"/>
    <w:rsid w:val="00A6580A"/>
    <w:rsid w:val="00A83D9C"/>
    <w:rsid w:val="00A906CC"/>
    <w:rsid w:val="00A91E80"/>
    <w:rsid w:val="00AB1AD7"/>
    <w:rsid w:val="00AB7A0A"/>
    <w:rsid w:val="00AE5BD5"/>
    <w:rsid w:val="00AF67DE"/>
    <w:rsid w:val="00B029C2"/>
    <w:rsid w:val="00B07EE2"/>
    <w:rsid w:val="00B1396C"/>
    <w:rsid w:val="00B34523"/>
    <w:rsid w:val="00B4335F"/>
    <w:rsid w:val="00B4637A"/>
    <w:rsid w:val="00B65075"/>
    <w:rsid w:val="00B83FB0"/>
    <w:rsid w:val="00B8415C"/>
    <w:rsid w:val="00BA504B"/>
    <w:rsid w:val="00BA7334"/>
    <w:rsid w:val="00BB6E82"/>
    <w:rsid w:val="00BC46F7"/>
    <w:rsid w:val="00BE4C2A"/>
    <w:rsid w:val="00BE6938"/>
    <w:rsid w:val="00C00E73"/>
    <w:rsid w:val="00C01690"/>
    <w:rsid w:val="00C124EC"/>
    <w:rsid w:val="00C30C3E"/>
    <w:rsid w:val="00C32B7C"/>
    <w:rsid w:val="00C3478A"/>
    <w:rsid w:val="00C44442"/>
    <w:rsid w:val="00C6390F"/>
    <w:rsid w:val="00C75F0D"/>
    <w:rsid w:val="00C76C54"/>
    <w:rsid w:val="00C804E0"/>
    <w:rsid w:val="00C8077D"/>
    <w:rsid w:val="00C873DD"/>
    <w:rsid w:val="00CB0F74"/>
    <w:rsid w:val="00CD6291"/>
    <w:rsid w:val="00CF4375"/>
    <w:rsid w:val="00D142BC"/>
    <w:rsid w:val="00D353BB"/>
    <w:rsid w:val="00D433D9"/>
    <w:rsid w:val="00D55541"/>
    <w:rsid w:val="00D56CEB"/>
    <w:rsid w:val="00D71BF9"/>
    <w:rsid w:val="00D71CA8"/>
    <w:rsid w:val="00D803D3"/>
    <w:rsid w:val="00DA006E"/>
    <w:rsid w:val="00DB4F8B"/>
    <w:rsid w:val="00DB7118"/>
    <w:rsid w:val="00DD00D9"/>
    <w:rsid w:val="00DE54C9"/>
    <w:rsid w:val="00DF4347"/>
    <w:rsid w:val="00E078D6"/>
    <w:rsid w:val="00E318E3"/>
    <w:rsid w:val="00E57012"/>
    <w:rsid w:val="00E64F69"/>
    <w:rsid w:val="00E6521D"/>
    <w:rsid w:val="00E67C71"/>
    <w:rsid w:val="00E7500D"/>
    <w:rsid w:val="00E828F4"/>
    <w:rsid w:val="00E834E7"/>
    <w:rsid w:val="00E861AA"/>
    <w:rsid w:val="00E87EE1"/>
    <w:rsid w:val="00EC5CA0"/>
    <w:rsid w:val="00ED641A"/>
    <w:rsid w:val="00ED745C"/>
    <w:rsid w:val="00F04246"/>
    <w:rsid w:val="00F13764"/>
    <w:rsid w:val="00F2224A"/>
    <w:rsid w:val="00F51172"/>
    <w:rsid w:val="00F6047A"/>
    <w:rsid w:val="00F61341"/>
    <w:rsid w:val="00F84846"/>
    <w:rsid w:val="00F95A20"/>
    <w:rsid w:val="00FA7E35"/>
    <w:rsid w:val="00FD20D5"/>
    <w:rsid w:val="00FE0F1A"/>
    <w:rsid w:val="00FE48A9"/>
    <w:rsid w:val="00FE76A3"/>
    <w:rsid w:val="00FF5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8"/>
    <o:shapelayout v:ext="edit">
      <o:idmap v:ext="edit" data="1"/>
    </o:shapelayout>
  </w:shapeDefaults>
  <w:decimalSymbol w:val="."/>
  <w:listSeparator w:val=","/>
  <w14:docId w14:val="39A2E4E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A20"/>
    <w:pPr>
      <w:ind w:left="720"/>
      <w:contextualSpacing/>
    </w:pPr>
  </w:style>
  <w:style w:type="table" w:styleId="a4">
    <w:name w:val="Table Grid"/>
    <w:basedOn w:val="a1"/>
    <w:uiPriority w:val="59"/>
    <w:rsid w:val="00E67C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A20"/>
    <w:pPr>
      <w:ind w:left="720"/>
      <w:contextualSpacing/>
    </w:pPr>
  </w:style>
  <w:style w:type="table" w:styleId="a4">
    <w:name w:val="Table Grid"/>
    <w:basedOn w:val="a1"/>
    <w:uiPriority w:val="59"/>
    <w:rsid w:val="00E67C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8.bin"/><Relationship Id="rId143" Type="http://schemas.openxmlformats.org/officeDocument/2006/relationships/image" Target="media/image69.w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3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4.w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50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2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53" Type="http://schemas.openxmlformats.org/officeDocument/2006/relationships/image" Target="media/image74.w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57" Type="http://schemas.openxmlformats.org/officeDocument/2006/relationships/image" Target="media/image76.wmf"/><Relationship Id="rId158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90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21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3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160" Type="http://schemas.openxmlformats.org/officeDocument/2006/relationships/oleObject" Target="embeddings/oleObject77.bin"/><Relationship Id="rId161" Type="http://schemas.openxmlformats.org/officeDocument/2006/relationships/image" Target="media/image78.wmf"/><Relationship Id="rId162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63" Type="http://schemas.openxmlformats.org/officeDocument/2006/relationships/image" Target="media/image79.wmf"/><Relationship Id="rId164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166" Type="http://schemas.openxmlformats.org/officeDocument/2006/relationships/oleObject" Target="embeddings/oleObject80.bin"/><Relationship Id="rId167" Type="http://schemas.openxmlformats.org/officeDocument/2006/relationships/fontTable" Target="fontTable.xml"/><Relationship Id="rId168" Type="http://schemas.openxmlformats.org/officeDocument/2006/relationships/theme" Target="theme/theme1.xml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30" Type="http://schemas.openxmlformats.org/officeDocument/2006/relationships/oleObject" Target="embeddings/oleObject62.bin"/><Relationship Id="rId131" Type="http://schemas.openxmlformats.org/officeDocument/2006/relationships/image" Target="media/image63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4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2.wmf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40" Type="http://schemas.openxmlformats.org/officeDocument/2006/relationships/oleObject" Target="embeddings/oleObject67.bin"/><Relationship Id="rId141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AB9007-518F-4F4F-B604-97963EC133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841</Words>
  <Characters>4800</Characters>
  <Application>Microsoft Macintosh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Zhang Luyao</cp:lastModifiedBy>
  <cp:revision>3</cp:revision>
  <dcterms:created xsi:type="dcterms:W3CDTF">2014-10-06T05:16:00Z</dcterms:created>
  <dcterms:modified xsi:type="dcterms:W3CDTF">2014-10-12T07:46:00Z</dcterms:modified>
</cp:coreProperties>
</file>